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4D61AA99" w:rsidR="00D406CF" w:rsidRPr="000E4F4E" w:rsidRDefault="00B34543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E183CA3" w:rsidR="00D1678A" w:rsidRPr="00D97D6F" w:rsidRDefault="00277D39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3</w:t>
            </w:r>
          </w:p>
        </w:tc>
        <w:tc>
          <w:tcPr>
            <w:tcW w:w="5209" w:type="dxa"/>
            <w:shd w:val="clear" w:color="auto" w:fill="auto"/>
          </w:tcPr>
          <w:p w14:paraId="590A5011" w14:textId="64F12F4A" w:rsidR="00D1678A" w:rsidRPr="00A6662F" w:rsidRDefault="00277D39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полиграфического и упаковочного производств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66711500" w:rsidR="00D1678A" w:rsidRPr="00D97D6F" w:rsidRDefault="00F35CC3" w:rsidP="00277D3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ехнологии </w:t>
            </w:r>
            <w:r w:rsidR="00277D39">
              <w:rPr>
                <w:sz w:val="26"/>
                <w:szCs w:val="26"/>
              </w:rPr>
              <w:t>и дизайн упаковочного производств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150FED4A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</w:t>
            </w:r>
            <w:r w:rsidR="00B34543">
              <w:rPr>
                <w:rFonts w:eastAsia="Times New Roman"/>
                <w:sz w:val="24"/>
                <w:szCs w:val="24"/>
              </w:rPr>
              <w:t>1</w:t>
            </w:r>
            <w:r w:rsidR="001759AD" w:rsidRPr="0019685A">
              <w:rPr>
                <w:rFonts w:eastAsia="Times New Roman"/>
                <w:sz w:val="24"/>
                <w:szCs w:val="24"/>
              </w:rPr>
              <w:t>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</w:t>
            </w:r>
            <w:r w:rsidR="00B34543">
              <w:rPr>
                <w:rFonts w:eastAsia="Times New Roman"/>
                <w:sz w:val="24"/>
                <w:szCs w:val="24"/>
              </w:rPr>
              <w:t>6</w:t>
            </w:r>
            <w:r w:rsidR="001759AD" w:rsidRPr="0019685A">
              <w:rPr>
                <w:rFonts w:eastAsia="Times New Roman"/>
                <w:sz w:val="24"/>
                <w:szCs w:val="24"/>
              </w:rPr>
              <w:t>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4B4CEAA6" w:rsidR="007B449A" w:rsidRDefault="00277D39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Управление технологическими потоками</w:t>
      </w:r>
      <w:r w:rsidR="0003226F">
        <w:rPr>
          <w:sz w:val="24"/>
          <w:szCs w:val="24"/>
        </w:rPr>
        <w:t>;</w:t>
      </w:r>
    </w:p>
    <w:p w14:paraId="594C8952" w14:textId="76B5A97E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истемы </w:t>
      </w:r>
      <w:r w:rsidR="00277D39">
        <w:rPr>
          <w:sz w:val="24"/>
          <w:szCs w:val="24"/>
        </w:rPr>
        <w:t>автоматизированного проектирования упаковочного и полиграфического производства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63609C29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36DA806E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F72B74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45B922A" w14:textId="0DBB2DA7" w:rsidR="00277D39" w:rsidRDefault="00277D39" w:rsidP="004773C0">
            <w:pPr>
              <w:widowControl w:val="0"/>
              <w:autoSpaceDE w:val="0"/>
              <w:autoSpaceDN w:val="0"/>
              <w:adjustRightInd w:val="0"/>
            </w:pPr>
            <w:r>
              <w:t>ОПК-2</w:t>
            </w:r>
          </w:p>
          <w:p w14:paraId="2BD2B4D4" w14:textId="20E6E13D" w:rsidR="00F72B74" w:rsidRPr="0026725F" w:rsidRDefault="00277D39" w:rsidP="004773C0">
            <w:pPr>
              <w:widowControl w:val="0"/>
              <w:autoSpaceDE w:val="0"/>
              <w:autoSpaceDN w:val="0"/>
              <w:adjustRightInd w:val="0"/>
            </w:pPr>
            <w:r w:rsidRPr="00277D39">
              <w:t>Способен участвовать в реализации современных технически совершенных технологий по выпуску конкурентоспособной продукции полиграфического и упаковочного производства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453FE88" w14:textId="77777777" w:rsidR="00F72B74" w:rsidRDefault="00277D39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2.3</w:t>
            </w:r>
          </w:p>
          <w:p w14:paraId="009E445A" w14:textId="0C769CB4" w:rsidR="001E7E85" w:rsidRPr="0026725F" w:rsidRDefault="001E7E85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Реализация</w:t>
            </w:r>
            <w:r w:rsidRPr="001E7E85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технически совершенных современных технологий изготовления конкурентоспособной продукции полиграфического и упаковочного производств в условиях осуществлении связей с поставщиками материалов, оборудования, приборов, программных средств, заказчиками и продавцами услуг;  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277D39" w:rsidRPr="00F31E81" w14:paraId="57CADB30" w14:textId="77777777" w:rsidTr="006319EB">
        <w:trPr>
          <w:trHeight w:val="3659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940D4E0" w14:textId="6CBF9152" w:rsidR="00277D39" w:rsidRDefault="00277D39" w:rsidP="00277D39">
            <w:pPr>
              <w:widowControl w:val="0"/>
              <w:autoSpaceDE w:val="0"/>
              <w:autoSpaceDN w:val="0"/>
              <w:adjustRightInd w:val="0"/>
            </w:pPr>
            <w:r>
              <w:t>ОПК-5</w:t>
            </w:r>
          </w:p>
          <w:p w14:paraId="550C36CA" w14:textId="01A0DF64" w:rsidR="00277D39" w:rsidRPr="0037306E" w:rsidRDefault="00277D39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277D39">
              <w:rPr>
                <w:sz w:val="22"/>
                <w:szCs w:val="22"/>
              </w:rPr>
              <w:t>Способен реализовывать технические решения в профессиональной деятельности, выбирать эффективные и безопасные технические средства и технолог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3A6C17E" w14:textId="77777777" w:rsidR="00277D39" w:rsidRDefault="00277D39" w:rsidP="00F72B74">
            <w:pPr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5.1</w:t>
            </w:r>
          </w:p>
          <w:p w14:paraId="6E26D03D" w14:textId="54F1E7F2" w:rsidR="00277D39" w:rsidRPr="00F72B74" w:rsidRDefault="00277D39" w:rsidP="00F72B74">
            <w:r w:rsidRPr="00277D39">
              <w:t>Выбор эф</w:t>
            </w:r>
            <w:r w:rsidR="001E7E85">
              <w:t xml:space="preserve">фективных технических решений, </w:t>
            </w:r>
            <w:r w:rsidRPr="00277D39">
              <w:t>безопасных для человека и окружающей среды и ее защиты от техногенных воздействий,</w:t>
            </w:r>
            <w:r>
              <w:t xml:space="preserve"> </w:t>
            </w:r>
            <w:r w:rsidRPr="00277D39">
              <w:t>возникающих в ходе профессиональной деятельности при работе на предприятиях по выпуску продукции полиграфического и упаковочного производства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277D39" w:rsidRDefault="00277D39" w:rsidP="00B34543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277D39" w:rsidRDefault="00277D39" w:rsidP="00B34543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277D39" w:rsidRDefault="00277D39" w:rsidP="00B34543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277D39" w:rsidRDefault="00277D39" w:rsidP="00B34543">
            <w:pPr>
              <w:pStyle w:val="a0"/>
              <w:numPr>
                <w:ilvl w:val="0"/>
                <w:numId w:val="0"/>
              </w:numPr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277D39" w:rsidRDefault="00277D39" w:rsidP="00B34543">
            <w:pPr>
              <w:pStyle w:val="a0"/>
              <w:numPr>
                <w:ilvl w:val="0"/>
                <w:numId w:val="0"/>
              </w:numPr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277D39" w:rsidRPr="00ED566F" w:rsidRDefault="00277D39" w:rsidP="00B3454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277D39" w:rsidRPr="00F31E81" w14:paraId="2DCADA58" w14:textId="77777777" w:rsidTr="00277D39">
        <w:trPr>
          <w:trHeight w:val="2731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613E3BC" w14:textId="77777777" w:rsidR="00277D39" w:rsidRPr="0037306E" w:rsidRDefault="00277D39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0FAE9816" w14:textId="77777777" w:rsidR="00277D39" w:rsidRDefault="00277D39" w:rsidP="00F72B74">
            <w:pPr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5.3</w:t>
            </w:r>
          </w:p>
          <w:p w14:paraId="741491AA" w14:textId="760E4E8C" w:rsidR="00277D39" w:rsidRPr="00F72B74" w:rsidRDefault="00277D39" w:rsidP="00F72B74">
            <w:r w:rsidRPr="00277D39">
              <w:t>Реализация технических решений по обеспечению безопасности продукции в соответствии с положениями технических регламентов и нормативных требований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4251607" w14:textId="77777777" w:rsidR="00277D39" w:rsidRDefault="00277D39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lastRenderedPageBreak/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709EB049" w:rsidR="00262427" w:rsidRPr="00C961D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10596340" w14:textId="65BAE2AD" w:rsidR="00262427" w:rsidRPr="0039487F" w:rsidRDefault="00CB2DF9" w:rsidP="009B399A">
            <w:pPr>
              <w:ind w:left="28"/>
              <w:jc w:val="center"/>
            </w:pPr>
            <w: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1E89E15" w:rsidR="00C961D8" w:rsidRPr="00B02E8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728E340E" w14:textId="1CBC6DA8" w:rsidR="00C961D8" w:rsidRPr="0026725F" w:rsidRDefault="00CB2DF9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804"/>
        <w:gridCol w:w="709"/>
        <w:gridCol w:w="567"/>
        <w:gridCol w:w="708"/>
        <w:gridCol w:w="851"/>
        <w:gridCol w:w="689"/>
        <w:gridCol w:w="3427"/>
      </w:tblGrid>
      <w:tr w:rsidR="00386236" w:rsidRPr="006168DD" w14:paraId="11E85686" w14:textId="77777777" w:rsidTr="00450B1F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804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2835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689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450B1F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804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2835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689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450B1F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804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709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567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708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51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689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450B1F">
        <w:trPr>
          <w:trHeight w:val="227"/>
        </w:trPr>
        <w:tc>
          <w:tcPr>
            <w:tcW w:w="1980" w:type="dxa"/>
            <w:vMerge w:val="restart"/>
          </w:tcPr>
          <w:p w14:paraId="2ABD9525" w14:textId="18B6BD69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277D39">
              <w:t>ПК-2</w:t>
            </w:r>
            <w:r w:rsidRPr="00707EE1">
              <w:t xml:space="preserve"> </w:t>
            </w:r>
          </w:p>
          <w:p w14:paraId="460F7D84" w14:textId="0C6761AB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277D39">
              <w:t>ПК-2.3</w:t>
            </w:r>
          </w:p>
          <w:p w14:paraId="751A9AEF" w14:textId="77777777" w:rsidR="00277D39" w:rsidRDefault="00277D3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5942382" w14:textId="0846990D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 </w:t>
            </w:r>
          </w:p>
          <w:p w14:paraId="6F22F0CA" w14:textId="6014F4B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01D2032D" w14:textId="6CC3A343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58D1EEA" w14:textId="77777777" w:rsidR="00277D39" w:rsidRPr="00707EE1" w:rsidRDefault="00277D3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804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709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567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708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51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689" w:type="dxa"/>
          </w:tcPr>
          <w:p w14:paraId="624EC8BA" w14:textId="76BCD7E4" w:rsidR="00702D3F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450B1F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709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3AE1A2DB" w14:textId="65BCFC62" w:rsidR="00885BCA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450B1F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709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567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450B1F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709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450B1F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709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450B1F">
        <w:tc>
          <w:tcPr>
            <w:tcW w:w="1980" w:type="dxa"/>
            <w:vMerge w:val="restart"/>
          </w:tcPr>
          <w:p w14:paraId="1281ED03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1D6E3587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3</w:t>
            </w:r>
          </w:p>
          <w:p w14:paraId="280840AE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FA6155F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 </w:t>
            </w:r>
          </w:p>
          <w:p w14:paraId="018EC644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6598E2C4" w14:textId="5D58CFA1" w:rsidR="00C6762B" w:rsidRPr="006168DD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07EE1">
              <w:t>ИД-О</w:t>
            </w:r>
            <w:r>
              <w:t>ПК-5.3</w:t>
            </w:r>
          </w:p>
        </w:tc>
        <w:tc>
          <w:tcPr>
            <w:tcW w:w="6804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709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567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708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51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689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450B1F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709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567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8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450B1F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709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567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8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450B1F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709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567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8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51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450B1F">
        <w:tc>
          <w:tcPr>
            <w:tcW w:w="1980" w:type="dxa"/>
            <w:vMerge w:val="restart"/>
          </w:tcPr>
          <w:p w14:paraId="44B5842C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029C6BD2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lastRenderedPageBreak/>
              <w:t>ИД-О</w:t>
            </w:r>
            <w:r>
              <w:t>ПК-2.3</w:t>
            </w:r>
          </w:p>
          <w:p w14:paraId="45E116FA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B5DCC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 </w:t>
            </w:r>
          </w:p>
          <w:p w14:paraId="6B8A37F1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428D0BCE" w14:textId="30911AC7" w:rsidR="00DC7D12" w:rsidRPr="00413F35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</w:tc>
        <w:tc>
          <w:tcPr>
            <w:tcW w:w="6804" w:type="dxa"/>
          </w:tcPr>
          <w:p w14:paraId="380AB8A6" w14:textId="3222674D" w:rsidR="00DC7D12" w:rsidRDefault="00DC7D12" w:rsidP="00312785"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709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567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708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51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689" w:type="dxa"/>
          </w:tcPr>
          <w:p w14:paraId="0FF271F4" w14:textId="1F6E1166" w:rsidR="00DC7D12" w:rsidRPr="00885BCA" w:rsidRDefault="0039487F" w:rsidP="00CB2D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B2DF9">
              <w:rPr>
                <w:b/>
              </w:rPr>
              <w:t>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652DB42F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FE4BCD9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№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450B1F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65C11E54" w14:textId="57011739" w:rsidR="00F70852" w:rsidRPr="00963AD0" w:rsidRDefault="00F70852" w:rsidP="00312785">
            <w:r w:rsidRPr="00963AD0">
              <w:t>Тема 3.1</w:t>
            </w:r>
            <w:r w:rsidR="00312785"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709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7A79D17" w14:textId="1AFCAED1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450B1F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79D40CEF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и Кирхгофа в комплексной форме.</w:t>
            </w:r>
          </w:p>
        </w:tc>
        <w:tc>
          <w:tcPr>
            <w:tcW w:w="709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51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2AB390C1" w14:textId="088FBE4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450B1F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709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51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627E2D9" w14:textId="14E5EB3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450B1F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709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450B1F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709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51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1EBA25CD" w14:textId="286B0646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450B1F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709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450B1F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709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2E62CE3B" w14:textId="1F4863E7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450B1F">
        <w:tc>
          <w:tcPr>
            <w:tcW w:w="1980" w:type="dxa"/>
            <w:vMerge w:val="restart"/>
          </w:tcPr>
          <w:p w14:paraId="75796432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4D05C8A0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3</w:t>
            </w:r>
          </w:p>
          <w:p w14:paraId="71EE82B4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61938C3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 </w:t>
            </w:r>
          </w:p>
          <w:p w14:paraId="70A376F7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3BC2C6AB" w14:textId="4A17D1AC" w:rsidR="00F70852" w:rsidRPr="00413F35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</w:tc>
        <w:tc>
          <w:tcPr>
            <w:tcW w:w="6804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709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567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708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51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689" w:type="dxa"/>
          </w:tcPr>
          <w:p w14:paraId="7B300A03" w14:textId="3F0ECE62" w:rsidR="00F70852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450B1F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709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567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450B1F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709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567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8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51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5A7029B3" w14:textId="2EB13223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450B1F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804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709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567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708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51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689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450B1F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804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709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689" w:type="dxa"/>
          </w:tcPr>
          <w:p w14:paraId="7890FABB" w14:textId="3FDEFC33" w:rsidR="00702D3F" w:rsidRPr="00FD6C25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450B1F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804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709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567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708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51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89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450B1F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804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709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567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708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51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89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3142"/>
        <w:gridCol w:w="5528"/>
      </w:tblGrid>
      <w:tr w:rsidR="006E5EA3" w:rsidRPr="008448CC" w14:paraId="036BB335" w14:textId="7C7EA2D2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314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450B1F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Цепи с индуктивно связанными элементами. </w:t>
            </w:r>
            <w:r w:rsidRPr="00963AD0">
              <w:rPr>
                <w:rFonts w:eastAsia="Times New Roman"/>
                <w:color w:val="000000"/>
              </w:rPr>
              <w:lastRenderedPageBreak/>
              <w:t>Активная, реактивная и полная мощность в цепях переменного тока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0D7C571C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Расчет цепей синусоидального тока с одним источником: цепь с идеальным активным </w:t>
            </w:r>
            <w:r>
              <w:rPr>
                <w:bCs/>
              </w:rPr>
              <w:lastRenderedPageBreak/>
              <w:t xml:space="preserve">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lastRenderedPageBreak/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450B1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3142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52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58"/>
        <w:gridCol w:w="2977"/>
        <w:gridCol w:w="3260"/>
        <w:gridCol w:w="1560"/>
        <w:gridCol w:w="708"/>
      </w:tblGrid>
      <w:tr w:rsidR="00BD2F50" w:rsidRPr="008448CC" w14:paraId="355024DB" w14:textId="77777777" w:rsidTr="00450B1F">
        <w:trPr>
          <w:cantSplit/>
          <w:trHeight w:val="1644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5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CB2DF9" w:rsidRPr="008448CC" w14:paraId="76AA903F" w14:textId="77777777" w:rsidTr="00450B1F">
        <w:trPr>
          <w:trHeight w:val="1340"/>
        </w:trPr>
        <w:tc>
          <w:tcPr>
            <w:tcW w:w="1158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5E6258A7" w:rsidR="00CB2DF9" w:rsidRPr="00532A00" w:rsidRDefault="00CB2DF9" w:rsidP="00CB2DF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</w:t>
            </w:r>
            <w:r w:rsidR="00450B1F">
              <w:rPr>
                <w:rFonts w:eastAsia="Times New Roman"/>
                <w:color w:val="000000"/>
              </w:rPr>
              <w:t xml:space="preserve"> </w:t>
            </w:r>
            <w:r w:rsidRPr="0013184F">
              <w:rPr>
                <w:rFonts w:eastAsia="Times New Roman"/>
                <w:color w:val="000000"/>
              </w:rPr>
              <w:t>разветвлённые электрические цепи с одним источником электроэнергии. Закон Ома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CB2DF9" w:rsidRPr="0091080C" w:rsidRDefault="00CB2DF9" w:rsidP="00CB2DF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CB2DF9" w:rsidRPr="0091080C" w:rsidRDefault="00CB2DF9" w:rsidP="00CB2DF9"/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3C28ABF" w:rsidR="00CB2DF9" w:rsidRPr="008D41AE" w:rsidRDefault="00CB2DF9" w:rsidP="00CB2DF9">
            <w:r>
              <w:t>4</w:t>
            </w:r>
          </w:p>
        </w:tc>
      </w:tr>
      <w:tr w:rsidR="00CB2DF9" w:rsidRPr="008448CC" w14:paraId="41B2B2F2" w14:textId="77777777" w:rsidTr="00450B1F">
        <w:trPr>
          <w:trHeight w:val="1340"/>
        </w:trPr>
        <w:tc>
          <w:tcPr>
            <w:tcW w:w="1158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CB2DF9" w:rsidRDefault="00CB2DF9" w:rsidP="00CB2DF9">
            <w:r>
              <w:t>Тема 1.2</w:t>
            </w:r>
          </w:p>
          <w:p w14:paraId="0E82949E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CB2DF9" w:rsidRPr="0091080C" w:rsidRDefault="00CB2DF9" w:rsidP="00CB2DF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6C9FBC03" w:rsidR="00CB2DF9" w:rsidRDefault="00CB2DF9" w:rsidP="00CB2DF9">
            <w:r>
              <w:t>2</w:t>
            </w:r>
          </w:p>
        </w:tc>
      </w:tr>
      <w:tr w:rsidR="00CB2DF9" w:rsidRPr="008448CC" w14:paraId="2B1A3FF5" w14:textId="77777777" w:rsidTr="00450B1F">
        <w:trPr>
          <w:trHeight w:val="1340"/>
        </w:trPr>
        <w:tc>
          <w:tcPr>
            <w:tcW w:w="1158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CB2DF9" w:rsidRDefault="00CB2DF9" w:rsidP="00CB2DF9">
            <w:r>
              <w:t>Тема 1.3</w:t>
            </w:r>
          </w:p>
          <w:p w14:paraId="48E543A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CB2DF9" w:rsidRPr="0091080C" w:rsidRDefault="00CB2DF9" w:rsidP="00CB2DF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68ED35DF" w:rsidR="00CB2DF9" w:rsidRDefault="00CB2DF9" w:rsidP="00CB2DF9">
            <w:r>
              <w:t>2</w:t>
            </w:r>
          </w:p>
        </w:tc>
      </w:tr>
      <w:tr w:rsidR="00CB2DF9" w:rsidRPr="008448CC" w14:paraId="485F7AF4" w14:textId="77777777" w:rsidTr="00450B1F">
        <w:trPr>
          <w:trHeight w:val="1340"/>
        </w:trPr>
        <w:tc>
          <w:tcPr>
            <w:tcW w:w="1158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CB2DF9" w:rsidRDefault="00CB2DF9" w:rsidP="00CB2DF9">
            <w:r>
              <w:t>Тема 1.4</w:t>
            </w:r>
          </w:p>
          <w:p w14:paraId="336DCE3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CB2DF9" w:rsidRPr="0091080C" w:rsidRDefault="00CB2DF9" w:rsidP="00CB2DF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8B593DF" w:rsidR="00CB2DF9" w:rsidRDefault="00CB2DF9" w:rsidP="00CB2DF9">
            <w:r>
              <w:t>2</w:t>
            </w:r>
          </w:p>
        </w:tc>
      </w:tr>
      <w:tr w:rsidR="00DE6146" w:rsidRPr="008448CC" w14:paraId="064AF3D3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505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450B1F">
        <w:trPr>
          <w:trHeight w:val="1265"/>
        </w:trPr>
        <w:tc>
          <w:tcPr>
            <w:tcW w:w="1158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505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CB2DF9" w:rsidRPr="008448CC" w14:paraId="4A46AF0A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CB2DF9" w:rsidRPr="009431CD" w:rsidRDefault="00CB2DF9" w:rsidP="00CB2DF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49FBDD37" w:rsidR="00CB2DF9" w:rsidRPr="00EF214F" w:rsidRDefault="00CB2DF9" w:rsidP="00CB2DF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ёта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CB2DF9" w:rsidRPr="006B0AEA" w:rsidRDefault="00CB2DF9" w:rsidP="00CB2DF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519EB3FD" w:rsidR="00CB2DF9" w:rsidRPr="006E4F25" w:rsidRDefault="00CB2DF9" w:rsidP="00CB2DF9">
            <w:r>
              <w:t>2</w:t>
            </w:r>
          </w:p>
        </w:tc>
      </w:tr>
      <w:tr w:rsidR="00CB2DF9" w:rsidRPr="008448CC" w14:paraId="0D0900BC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505E985D" w:rsidR="00CB2DF9" w:rsidRPr="00EF214F" w:rsidRDefault="00CB2DF9" w:rsidP="00CB2DF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№</w:t>
            </w:r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5436BA70" w:rsidR="00CB2DF9" w:rsidRDefault="00CB2DF9" w:rsidP="00CB2DF9">
            <w:r>
              <w:t>4</w:t>
            </w:r>
          </w:p>
        </w:tc>
      </w:tr>
      <w:tr w:rsidR="00CB2DF9" w:rsidRPr="008448CC" w14:paraId="33FD8032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CB2DF9" w:rsidRPr="009431CD" w:rsidRDefault="00CB2DF9" w:rsidP="00CB2DF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2A0C7041" w:rsidR="00CB2DF9" w:rsidRDefault="00CB2DF9" w:rsidP="00CB2DF9">
            <w:r>
              <w:t>2</w:t>
            </w:r>
          </w:p>
        </w:tc>
      </w:tr>
      <w:tr w:rsidR="00CB2DF9" w:rsidRPr="008448CC" w14:paraId="19D08E12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07690474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№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0F565D22" w:rsidR="00CB2DF9" w:rsidRDefault="00CB2DF9" w:rsidP="00CB2DF9">
            <w:r>
              <w:t>2</w:t>
            </w:r>
          </w:p>
        </w:tc>
      </w:tr>
      <w:tr w:rsidR="00CB2DF9" w:rsidRPr="008448CC" w14:paraId="481E8180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62DC8951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№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8A45380" w:rsidR="00CB2DF9" w:rsidRDefault="00CB2DF9" w:rsidP="00CB2DF9">
            <w:r>
              <w:t>2</w:t>
            </w:r>
          </w:p>
        </w:tc>
      </w:tr>
      <w:tr w:rsidR="00CB2DF9" w:rsidRPr="008448CC" w14:paraId="311D5B6F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CB2DF9" w:rsidRPr="00963AD0" w:rsidRDefault="00CB2DF9" w:rsidP="00CB2DF9">
            <w:r w:rsidRPr="00963AD0">
              <w:t>Тема 3.6</w:t>
            </w:r>
          </w:p>
          <w:p w14:paraId="5A956C0C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00C2910E" w:rsidR="00CB2DF9" w:rsidRDefault="00CB2DF9" w:rsidP="00CB2DF9">
            <w:r>
              <w:t>2</w:t>
            </w:r>
          </w:p>
        </w:tc>
      </w:tr>
      <w:tr w:rsidR="00CB2DF9" w:rsidRPr="008448CC" w14:paraId="6FEBEAD8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CB2DF9" w:rsidRPr="00963AD0" w:rsidRDefault="00CB2DF9" w:rsidP="00CB2DF9">
            <w:r w:rsidRPr="00963AD0">
              <w:t>Тема 3.7</w:t>
            </w:r>
          </w:p>
          <w:p w14:paraId="4CD90AEB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CF1EE21" w:rsidR="00CB2DF9" w:rsidRDefault="00CB2DF9" w:rsidP="00CB2DF9">
            <w:r>
              <w:t>2</w:t>
            </w:r>
          </w:p>
        </w:tc>
      </w:tr>
      <w:tr w:rsidR="0091080C" w:rsidRPr="008448CC" w14:paraId="3FF87430" w14:textId="77777777" w:rsidTr="00450B1F">
        <w:trPr>
          <w:trHeight w:val="289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505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450B1F">
        <w:trPr>
          <w:trHeight w:val="283"/>
        </w:trPr>
        <w:tc>
          <w:tcPr>
            <w:tcW w:w="1158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418CC496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5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68C0899D" w:rsidR="0091080C" w:rsidRPr="0091080C" w:rsidRDefault="00CB2DF9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lastRenderedPageBreak/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A9BEAAD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245"/>
        <w:gridCol w:w="9719"/>
      </w:tblGrid>
      <w:tr w:rsidR="00BC3064" w:rsidRPr="0004716C" w14:paraId="373A4AD9" w14:textId="77777777" w:rsidTr="00450B1F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178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1017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450B1F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78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0178" w:type="dxa"/>
            <w:shd w:val="clear" w:color="auto" w:fill="DBE5F1" w:themeFill="accent1" w:themeFillTint="33"/>
          </w:tcPr>
          <w:p w14:paraId="670961FE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6E01350C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3</w:t>
            </w:r>
          </w:p>
          <w:p w14:paraId="6D689B4E" w14:textId="77777777" w:rsidR="00277D39" w:rsidRPr="00707EE1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 </w:t>
            </w:r>
          </w:p>
          <w:p w14:paraId="611AECE1" w14:textId="77777777" w:rsidR="00277D39" w:rsidRDefault="00277D39" w:rsidP="00277D3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4C2A80B4" w14:textId="60FE6328" w:rsidR="00BC3064" w:rsidRPr="0004716C" w:rsidRDefault="00277D39" w:rsidP="00277D39">
            <w:pPr>
              <w:rPr>
                <w:b/>
                <w:sz w:val="20"/>
                <w:szCs w:val="20"/>
              </w:rPr>
            </w:pPr>
            <w:r w:rsidRPr="00707EE1">
              <w:t>ИД-О</w:t>
            </w:r>
            <w:r>
              <w:t>ПК-5.3</w:t>
            </w:r>
          </w:p>
        </w:tc>
      </w:tr>
      <w:tr w:rsidR="00BC3064" w:rsidRPr="00482DF9" w14:paraId="4A44A122" w14:textId="77777777" w:rsidTr="00450B1F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178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1017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450B1F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178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1017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450B1F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178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1017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450B1F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178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1017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2746"/>
        <w:gridCol w:w="10828"/>
      </w:tblGrid>
      <w:tr w:rsidR="00A55483" w14:paraId="6DA01A39" w14:textId="77777777" w:rsidTr="00F9533F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2746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10828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F9533F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2746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10828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828"/>
              <w:gridCol w:w="3593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828"/>
              <w:gridCol w:w="3593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F9533F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2746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10828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F9533F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2746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10828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F9533F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2746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F9533F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2746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10828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F9533F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2746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F9533F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2746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911050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F9533F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2746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F9533F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2746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911051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F9533F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2746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EF05A8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F9533F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2746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F9533F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2746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F9533F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2746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F9533F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2746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F9533F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2746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F9533F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2746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10828" w:type="dxa"/>
          </w:tcPr>
          <w:p w14:paraId="705FD551" w14:textId="77777777" w:rsidR="004770CE" w:rsidRPr="00CF2A5E" w:rsidRDefault="00EF05A8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911066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F9533F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2746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10828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F9533F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2746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10828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F9533F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2746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10828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F9533F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lastRenderedPageBreak/>
              <w:t>9</w:t>
            </w:r>
          </w:p>
        </w:tc>
        <w:tc>
          <w:tcPr>
            <w:tcW w:w="2746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10828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EF05A8">
                    <w:rPr>
                      <w:sz w:val="24"/>
                      <w:szCs w:val="24"/>
                    </w:rPr>
                    <w:pict w14:anchorId="0F4AF56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EF05A8">
                    <w:rPr>
                      <w:sz w:val="24"/>
                      <w:szCs w:val="24"/>
                    </w:rPr>
                    <w:pict w14:anchorId="49B5F28C">
                      <v:shape id="_x0000_i1030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1" type="#_x0000_t75" style="width:36.75pt;height:14.25pt" o:ole="">
                        <v:imagedata r:id="rId71" o:title=""/>
                      </v:shape>
                      <o:OLEObject Type="Embed" ProgID="Equation.3" ShapeID="_x0000_i1031" DrawAspect="Content" ObjectID="_1714911052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2" type="#_x0000_t75" style="width:47.25pt;height:14.25pt" o:ole="">
                        <v:imagedata r:id="rId73" o:title=""/>
                      </v:shape>
                      <o:OLEObject Type="Embed" ProgID="Equation.3" ShapeID="_x0000_i1032" DrawAspect="Content" ObjectID="_1714911053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3" type="#_x0000_t75" style="width:45pt;height:14.25pt" o:ole="">
                        <v:imagedata r:id="rId75" o:title=""/>
                      </v:shape>
                      <o:OLEObject Type="Embed" ProgID="Equation.3" ShapeID="_x0000_i1033" DrawAspect="Content" ObjectID="_1714911054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4" type="#_x0000_t75" style="width:45pt;height:14.25pt" o:ole="">
                        <v:imagedata r:id="rId77" o:title=""/>
                      </v:shape>
                      <o:OLEObject Type="Embed" ProgID="Equation.3" ShapeID="_x0000_i1034" DrawAspect="Content" ObjectID="_1714911055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5" type="#_x0000_t75" style="width:36.75pt;height:19.5pt" o:ole="">
                        <v:imagedata r:id="rId79" o:title=""/>
                      </v:shape>
                      <o:OLEObject Type="Embed" ProgID="Equation.3" ShapeID="_x0000_i1035" DrawAspect="Content" ObjectID="_1714911056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6" type="#_x0000_t75" style="width:39.75pt;height:19.5pt" o:ole="">
                        <v:imagedata r:id="rId81" o:title=""/>
                      </v:shape>
                      <o:OLEObject Type="Embed" ProgID="Equation.3" ShapeID="_x0000_i1036" DrawAspect="Content" ObjectID="_1714911057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EF05A8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EF05A8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9" type="#_x0000_t75" style="width:75pt;height:17.25pt" o:ole="">
                        <v:imagedata r:id="rId84" o:title=""/>
                      </v:shape>
                      <o:OLEObject Type="Embed" ProgID="Equation.3" ShapeID="_x0000_i1039" DrawAspect="Content" ObjectID="_1714911058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40" type="#_x0000_t75" style="width:91.5pt;height:17.25pt" o:ole="">
                        <v:imagedata r:id="rId86" o:title=""/>
                      </v:shape>
                      <o:OLEObject Type="Embed" ProgID="Equation.3" ShapeID="_x0000_i1040" DrawAspect="Content" ObjectID="_1714911059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1" type="#_x0000_t75" style="width:50.25pt;height:17.25pt" o:ole="">
                        <v:imagedata r:id="rId88" o:title=""/>
                      </v:shape>
                      <o:OLEObject Type="Embed" ProgID="Equation.3" ShapeID="_x0000_i1041" DrawAspect="Content" ObjectID="_1714911060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2" type="#_x0000_t75" style="width:47.25pt;height:17.25pt" o:ole="">
                        <v:imagedata r:id="rId90" o:title=""/>
                      </v:shape>
                      <o:OLEObject Type="Embed" ProgID="Equation.3" ShapeID="_x0000_i1042" DrawAspect="Content" ObjectID="_1714911061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lastRenderedPageBreak/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</w:t>
                  </w:r>
                  <w:r w:rsidRPr="00A12F37">
                    <w:lastRenderedPageBreak/>
                    <w:t xml:space="preserve">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F9533F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2746" w:type="dxa"/>
          </w:tcPr>
          <w:p w14:paraId="1E2BD484" w14:textId="77777777" w:rsidR="004770CE" w:rsidRPr="006C461C" w:rsidRDefault="004770CE" w:rsidP="004770CE"/>
        </w:tc>
        <w:tc>
          <w:tcPr>
            <w:tcW w:w="10828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F9533F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2746" w:type="dxa"/>
          </w:tcPr>
          <w:p w14:paraId="4F9C07AB" w14:textId="77777777" w:rsidR="004770CE" w:rsidRPr="006C461C" w:rsidRDefault="004770CE" w:rsidP="004770CE"/>
        </w:tc>
        <w:tc>
          <w:tcPr>
            <w:tcW w:w="10828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959"/>
        <w:gridCol w:w="1559"/>
        <w:gridCol w:w="1673"/>
      </w:tblGrid>
      <w:tr w:rsidR="009D5862" w:rsidRPr="00314BCA" w14:paraId="37076926" w14:textId="77777777" w:rsidTr="00F9533F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0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959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232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F9533F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959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1673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F9533F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959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1559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1673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F9533F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959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559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1673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F9533F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959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1559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1673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F9533F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959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559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1673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F9533F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959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559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1673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F9533F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959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559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1673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F9533F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959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1559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1673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F9533F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959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559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1673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F9533F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959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</w:t>
            </w:r>
            <w:r w:rsidRPr="009B1313">
              <w:rPr>
                <w:lang w:val="ru-RU"/>
              </w:rPr>
              <w:lastRenderedPageBreak/>
              <w:t xml:space="preserve">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559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lastRenderedPageBreak/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1673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F9533F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959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559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1673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F9533F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959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559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1673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F9533F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959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1559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1673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F9533F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959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1559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1673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2439"/>
        <w:gridCol w:w="12162"/>
      </w:tblGrid>
      <w:tr w:rsidR="002C4687" w14:paraId="199B8EA8" w14:textId="77777777" w:rsidTr="00F9533F">
        <w:trPr>
          <w:trHeight w:val="493"/>
        </w:trPr>
        <w:tc>
          <w:tcPr>
            <w:tcW w:w="2439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2162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F9533F">
        <w:tc>
          <w:tcPr>
            <w:tcW w:w="2439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2162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3" type="#_x0000_t75" style="width:54pt;height:20.25pt" o:ole="">
                  <v:imagedata r:id="rId94" o:title=""/>
                </v:shape>
                <o:OLEObject Type="Embed" ProgID="Equation.DSMT4" ShapeID="_x0000_i1043" DrawAspect="Content" ObjectID="_1714911062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4" type="#_x0000_t75" style="width:24.75pt;height:15pt" o:ole="">
                  <v:imagedata r:id="rId96" o:title=""/>
                </v:shape>
                <o:OLEObject Type="Embed" ProgID="Equation.DSMT4" ShapeID="_x0000_i1044" DrawAspect="Content" ObjectID="_1714911063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5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5" DrawAspect="Content" ObjectID="_1714911067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195" w:dyaOrig="300" w14:anchorId="03BCCB62">
                                          <v:shape id="_x0000_i1046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6" DrawAspect="Content" ObjectID="_1714911068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195" w:dyaOrig="300" w14:anchorId="7CD32885">
                                          <v:shape id="_x0000_i1047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911069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195" w:dyaOrig="300" w14:anchorId="4BC65FD1">
                                          <v:shape id="_x0000_i1048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911070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911071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911072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911073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911074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3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3" DrawAspect="Content" ObjectID="_1714911075" r:id="rId108"/>
                                        </w:object>
                                      </w:r>
                                    </w:p>
                                    <w:p w14:paraId="5F5A1B4E" w14:textId="77777777" w:rsidR="00F72B74" w:rsidRDefault="00F72B74" w:rsidP="00403B34"/>
                                    <w:p w14:paraId="1ED6737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4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4" DrawAspect="Content" ObjectID="_1714911076" r:id="rId109"/>
                                        </w:object>
                                      </w:r>
                                    </w:p>
                                    <w:p w14:paraId="2418D7A1" w14:textId="77777777" w:rsidR="00F72B74" w:rsidRDefault="00F72B74" w:rsidP="00403B34"/>
                                    <w:p w14:paraId="6814F9D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10" w:dyaOrig="255" w14:anchorId="3E4CA08F">
                                          <v:shape id="_x0000_i1055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911077" r:id="rId110"/>
                                        </w:object>
                                      </w:r>
                                    </w:p>
                                    <w:p w14:paraId="07C118A7" w14:textId="77777777" w:rsidR="00F72B74" w:rsidRDefault="00F72B74" w:rsidP="00403B34"/>
                                    <w:p w14:paraId="15DB81F5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10" w:dyaOrig="255" w14:anchorId="1CB87295">
                                          <v:shape id="_x0000_i1056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911078" r:id="rId111"/>
                                        </w:object>
                                      </w:r>
                                    </w:p>
                                    <w:p w14:paraId="21154BD4" w14:textId="77777777" w:rsidR="00F72B74" w:rsidRDefault="00F72B74" w:rsidP="00403B34"/>
                                    <w:p w14:paraId="490AC3DB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911079" r:id="rId112"/>
                                        </w:object>
                                      </w:r>
                                    </w:p>
                                    <w:p w14:paraId="3D08791B" w14:textId="77777777" w:rsidR="00F72B74" w:rsidRDefault="00F72B74" w:rsidP="00403B34"/>
                                    <w:p w14:paraId="091AE4C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911080" r:id="rId113"/>
                                        </w:object>
                                      </w:r>
                                    </w:p>
                                    <w:p w14:paraId="67C6F284" w14:textId="77777777" w:rsidR="00F72B74" w:rsidRDefault="00F72B74" w:rsidP="00403B34"/>
                                    <w:p w14:paraId="56529E73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911081" r:id="rId114"/>
                                        </w:object>
                                      </w:r>
                                    </w:p>
                                    <w:p w14:paraId="3A957C37" w14:textId="77777777" w:rsidR="00F72B74" w:rsidRDefault="00F72B74" w:rsidP="00403B34"/>
                                    <w:p w14:paraId="13CB2D0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911082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">
                      <v:group id="Group 6" o:spid="_x0000_s1027" style="position:absolute;left:4165;top:9796;width:3351;height:2049" coordorigin="1251,10440" coordsize="3351,2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      <v:line id="Line 7" o:spid="_x0000_s1028" style="position:absolute;visibility:visible;mso-wrap-style:square" from="1333,10900" to="4331,10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      <v:line id="Line 8" o:spid="_x0000_s1029" style="position:absolute;visibility:visible;mso-wrap-style:square" from="1333,12373" to="4331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    <v:line id="Line 9" o:spid="_x0000_s1030" style="position:absolute;visibility:visible;mso-wrap-style:square" from="4333,10900" to="4333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      <v:line id="Line 10" o:spid="_x0000_s1031" style="position:absolute;visibility:visible;mso-wrap-style:square" from="3136,10904" to="3136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      <v:group id="Group 11" o:spid="_x0000_s1032" style="position:absolute;left:1257;top:10865;width:78;height:78" coordorigin="3030,2031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      <v:oval id="Oval 12" o:spid="_x0000_s1033" style="position:absolute;left:3032;top:2033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"/>
                          <v:line id="Line 13" o:spid="_x0000_s1034" style="position:absolute;flip:y;visibility:visible;mso-wrap-style:square" from="3030,2031" to="3108,2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        </v:group>
                        <v:group id="Group 14" o:spid="_x0000_s1035" style="position:absolute;left:1257;top:12334;width:78;height:78" coordorigin="3030,2031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    <v:oval id="Oval 15" o:spid="_x0000_s1036" style="position:absolute;left:3032;top:2033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pTi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WM3h8iT9Ab/8AAAD//wMAUEsBAi0AFAAGAAgAAAAhANvh9svuAAAAhQEAABMAAAAAAAAAAAAA&#10;AAAAAAAAAFtDb250ZW50X1R5cGVzXS54bWxQSwECLQAUAAYACAAAACEAWvQsW78AAAAVAQAACwAA&#10;AAAAAAAAAAAAAAAfAQAAX3JlbHMvLnJlbHNQSwECLQAUAAYACAAAACEApvKU4sMAAADbAAAADwAA&#10;AAAAAAAAAAAAAAAHAgAAZHJzL2Rvd25yZXYueG1sUEsFBgAAAAADAAMAtwAAAPcCAAAAAA==&#10;"/>
                          <v:line id="Line 16" o:spid="_x0000_s1037" style="position:absolute;flip:y;visibility:visible;mso-wrap-style:square" from="3030,2031" to="3108,2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r9O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zZ/j7kn6AXN4AAAD//wMAUEsBAi0AFAAGAAgAAAAhANvh9svuAAAAhQEAABMAAAAAAAAA&#10;AAAAAAAAAAAAAFtDb250ZW50X1R5cGVzXS54bWxQSwECLQAUAAYACAAAACEAWvQsW78AAAAVAQAA&#10;CwAAAAAAAAAAAAAAAAAfAQAAX3JlbHMvLnJlbHNQSwECLQAUAAYACAAAACEAakK/TsYAAADbAAAA&#10;DwAAAAAAAAAAAAAAAAAHAgAAZHJzL2Rvd25yZXYueG1sUEsFBgAAAAADAAMAtwAAAPoCAAAAAA==&#10;"/>
                        </v:group>
                        <v:line id="Line 17" o:spid="_x0000_s1038" style="position:absolute;visibility:visible;mso-wrap-style:square" from="1292,11104" to="1292,121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"/>
                        <v:line id="Line 19" o:spid="_x0000_s1040" style="position:absolute;visibility:visible;mso-wrap-style:square" from="2266,10904" to="2266,12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      <v:rect id="Rectangle 20" o:spid="_x0000_s1041" style="position:absolute;left:4086;top:11254;width:492;height:14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"/>
                        <v:group id="Group 21" o:spid="_x0000_s1042" style="position:absolute;left:2089;top:11702;width:336;height:129" coordorigin="4056,1398" coordsize="336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  <v:rect id="Rectangle 22" o:spid="_x0000_s1043" style="position:absolute;left:4056;top:1398;width:332;height:1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" strokecolor="white"/>
                          <v:line id="Line 23" o:spid="_x0000_s1044" style="position:absolute;visibility:visible;mso-wrap-style:square" from="4056,1398" to="4392,1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        <v:line id="Line 24" o:spid="_x0000_s1045" style="position:absolute;visibility:visible;mso-wrap-style:square" from="4056,1527" to="4392,1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        </v:group>
                        <v:line id="Line 25" o:spid="_x0000_s1046" style="position:absolute;visibility:visible;mso-wrap-style:square" from="1554,10847" to="2049,10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      <v:textbox>
                            <w:txbxContent>
                              <w:p w14:paraId="657E297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5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5" DrawAspect="Content" ObjectID="_1714911067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195" w:dyaOrig="300" w14:anchorId="03BCCB62">
                                    <v:shape id="_x0000_i1046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6" DrawAspect="Content" ObjectID="_171491106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195" w:dyaOrig="300" w14:anchorId="7CD32885">
                                    <v:shape id="_x0000_i1047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7" DrawAspect="Content" ObjectID="_171491106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195" w:dyaOrig="300" w14:anchorId="4BC65FD1">
                                    <v:shape id="_x0000_i1048" type="#_x0000_t75" style="width:9.75pt;height:15pt">
                                      <v:imagedata r:id="rId98" o:title=""/>
                                    </v:shape>
                                    <o:OLEObject Type="Embed" ProgID="Equation.3" ShapeID="_x0000_i1048" DrawAspect="Content" ObjectID="_171491107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491107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491107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491107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491107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      <v:textbox>
                            <w:txbxContent>
                              <w:p w14:paraId="5D674F4D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3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3" DrawAspect="Content" ObjectID="_1714911075" r:id="rId124"/>
                                  </w:object>
                                </w:r>
                              </w:p>
                              <w:p w14:paraId="5F5A1B4E" w14:textId="77777777" w:rsidR="00F72B74" w:rsidRDefault="00F72B74" w:rsidP="00403B34"/>
                              <w:p w14:paraId="1ED6737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4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4" DrawAspect="Content" ObjectID="_1714911076" r:id="rId125"/>
                                  </w:object>
                                </w:r>
                              </w:p>
                              <w:p w14:paraId="2418D7A1" w14:textId="77777777" w:rsidR="00F72B74" w:rsidRDefault="00F72B74" w:rsidP="00403B34"/>
                              <w:p w14:paraId="6814F9D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10" w:dyaOrig="255" w14:anchorId="3E4CA08F">
                                    <v:shape id="_x0000_i1055" type="#_x0000_t75" style="width:10.5pt;height:12.75pt">
                                      <v:imagedata r:id="rId107" o:title=""/>
                                    </v:shape>
                                    <o:OLEObject Type="Embed" ProgID="Equation.3" ShapeID="_x0000_i1055" DrawAspect="Content" ObjectID="_1714911077" r:id="rId126"/>
                                  </w:object>
                                </w:r>
                              </w:p>
                              <w:p w14:paraId="07C118A7" w14:textId="77777777" w:rsidR="00F72B74" w:rsidRDefault="00F72B74" w:rsidP="00403B34"/>
                              <w:p w14:paraId="15DB81F5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10" w:dyaOrig="255" w14:anchorId="1CB87295">
                                    <v:shape id="_x0000_i1056" type="#_x0000_t75" style="width:10.5pt;height:12.75pt">
                                      <v:imagedata r:id="rId107" o:title=""/>
                                    </v:shape>
                                    <o:OLEObject Type="Embed" ProgID="Equation.3" ShapeID="_x0000_i1056" DrawAspect="Content" ObjectID="_1714911078" r:id="rId127"/>
                                  </w:object>
                                </w:r>
                              </w:p>
                              <w:p w14:paraId="21154BD4" w14:textId="77777777" w:rsidR="00F72B74" w:rsidRDefault="00F72B74" w:rsidP="00403B34"/>
                              <w:p w14:paraId="490AC3DB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4911079" r:id="rId128"/>
                                  </w:object>
                                </w:r>
                              </w:p>
                              <w:p w14:paraId="3D08791B" w14:textId="77777777" w:rsidR="00F72B74" w:rsidRDefault="00F72B74" w:rsidP="00403B34"/>
                              <w:p w14:paraId="091AE4C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4911080" r:id="rId129"/>
                                  </w:object>
                                </w:r>
                              </w:p>
                              <w:p w14:paraId="67C6F284" w14:textId="77777777" w:rsidR="00F72B74" w:rsidRDefault="00F72B74" w:rsidP="00403B34"/>
                              <w:p w14:paraId="56529E73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4911081" r:id="rId130"/>
                                  </w:object>
                                </w:r>
                              </w:p>
                              <w:p w14:paraId="3A957C37" w14:textId="77777777" w:rsidR="00F72B74" w:rsidRDefault="00F72B74" w:rsidP="00403B34"/>
                              <w:p w14:paraId="13CB2D0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4911082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      <v:textbox>
                            <w:txbxContent>
                              <w:p w14:paraId="2948974F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">
                          <v:group id="Group 30" o:spid="_x0000_s1051" style="position:absolute;left:3429;top:1365;width:431;height:143" coordorigin="3432,1368" coordsize="431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">
                            <v:oval id="Oval 31" o:spid="_x0000_s1052" style="position:absolute;left:3432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"/>
                            <v:oval id="Oval 32" o:spid="_x0000_s1053" style="position:absolute;left:3576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"/>
                            <v:oval id="Oval 33" o:spid="_x0000_s1054" style="position:absolute;left:3720;top:1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sTfwQAAANw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frqAxzPxAr35AwAA//8DAFBLAQItABQABgAIAAAAIQDb4fbL7gAAAIUBAAATAAAAAAAAAAAAAAAA&#10;AAAAAABbQ29udGVudF9UeXBlc10ueG1sUEsBAi0AFAAGAAgAAAAhAFr0LFu/AAAAFQEAAAsAAAAA&#10;AAAAAAAAAAAAHwEAAF9yZWxzLy5yZWxzUEsBAi0AFAAGAAgAAAAhAPvmxN/BAAAA3AAAAA8AAAAA&#10;AAAAAAAAAAAABwIAAGRycy9kb3ducmV2LnhtbFBLBQYAAAAAAwADALcAAAD1Ag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      <v:textbox>
                            <w:txbxContent>
                              <w:p w14:paraId="52987BE9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      <v:textbox>
                            <w:txbxContent>
                              <w:p w14:paraId="5DA9E4A0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    <v:textbox>
                            <w:txbxContent>
                              <w:p w14:paraId="065115BB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EF81B15" w14:textId="77777777" w:rsidR="00F9533F" w:rsidRDefault="00403B34" w:rsidP="00F9533F">
            <w:pPr>
              <w:jc w:val="both"/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72B74" w:rsidRPr="001E6798" w:rsidRDefault="00F72B7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72B74" w:rsidRPr="001E6798" w:rsidRDefault="00F72B7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    <v:line id="Line 42" o:spid="_x0000_s1063" style="position:absolute;visibility:visible;mso-wrap-style:square" from="2061,8741" to="5302,8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BqG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"/>
                        <v:line id="Line 43" o:spid="_x0000_s1064" style="position:absolute;visibility:visible;mso-wrap-style:square" from="2061,10722" to="5302,10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        <v:line id="Line 44" o:spid="_x0000_s1065" style="position:absolute;visibility:visible;mso-wrap-style:square" from="5302,8741" to="5302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      <v:group id="Group 45" o:spid="_x0000_s1066" style="position:absolute;left:4941;top:9640;width:720;height:181" coordorigin="4941,9640" coordsize="720,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      <v:rect id="Rectangle 46" o:spid="_x0000_s1067" style="position:absolute;left:5121;top:9640;width:36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"/>
                          <v:rect id="Rectangle 47" o:spid="_x0000_s1068" style="position:absolute;left:5481;top:9640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" strokecolor="white"/>
                          <v:rect id="Rectangle 48" o:spid="_x0000_s1069" style="position:absolute;left:4941;top:9640;width:180;height: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      <v:line id="Line 50" o:spid="_x0000_s1071" style="position:absolute;visibility:visible;mso-wrap-style:square" from="2781,8741" to="2783,10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      <v:rect id="Rectangle 51" o:spid="_x0000_s1072" style="position:absolute;left:2673;top:9353;width:180;height: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    <v:group id="Group 52" o:spid="_x0000_s1073" style="position:absolute;left:4317;top:9341;width:276;height:720" coordorigin="7641,8921" coordsize="276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      <v:oval id="Oval 53" o:spid="_x0000_s1074" style="position:absolute;left:7641;top:892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3sc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"/>
                          <v:oval id="Oval 54" o:spid="_x0000_s1075" style="position:absolute;left:7641;top:910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"/>
                          <v:oval id="Oval 55" o:spid="_x0000_s1076" style="position:absolute;left:7641;top:928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"/>
                          <v:oval id="Oval 56" o:spid="_x0000_s1077" style="position:absolute;left:7641;top:946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"/>
                          <v:rect id="Rectangle 57" o:spid="_x0000_s1078" style="position:absolute;left:7737;top:8921;width:1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" strokecolor="white"/>
                        </v:group>
                        <v:group id="Group 58" o:spid="_x0000_s1079" style="position:absolute;left:1960;top:8676;width:125;height:125" coordorigin="6717,9065" coordsize="125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    <v:oval id="Oval 59" o:spid="_x0000_s1080" style="position:absolute;left:6741;top:91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"/>
                          <v:line id="Line 60" o:spid="_x0000_s1081" style="position:absolute;flip:x;visibility:visible;mso-wrap-style:square" from="6717,9065" to="6842,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Pp2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T1/g95l0gVz9AAAA//8DAFBLAQItABQABgAIAAAAIQDb4fbL7gAAAIUBAAATAAAAAAAAAAAA&#10;AAAAAAAAAABbQ29udGVudF9UeXBlc10ueG1sUEsBAi0AFAAGAAgAAAAhAFr0LFu/AAAAFQEAAAsA&#10;AAAAAAAAAAAAAAAAHwEAAF9yZWxzLy5yZWxzUEsBAi0AFAAGAAgAAAAhAGLQ+nbEAAAA3AAAAA8A&#10;AAAAAAAAAAAAAAAABwIAAGRycy9kb3ducmV2LnhtbFBLBQYAAAAAAwADALcAAAD4AgAAAAA=&#10;"/>
                        </v:group>
                        <v:group id="Group 61" o:spid="_x0000_s1082" style="position:absolute;left:1972;top:10649;width:125;height:125" coordorigin="6717,9065" coordsize="125,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<v:oval id="Oval 62" o:spid="_x0000_s1083" style="position:absolute;left:6741;top:91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S/W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"/>
                          <v:line id="Line 63" o:spid="_x0000_s1084" style="position:absolute;flip:x;visibility:visible;mso-wrap-style:square" from="6717,9065" to="6842,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        <v:textbox>
                            <w:txbxContent>
                              <w:p w14:paraId="222FB7BE" w14:textId="77777777" w:rsidR="00F72B74" w:rsidRPr="001E6798" w:rsidRDefault="00F72B7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ZG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QyjMygV7eAQAA//8DAFBLAQItABQABgAIAAAAIQDb4fbL7gAAAIUBAAATAAAAAAAAAAAA&#10;AAAAAAAAAABbQ29udGVudF9UeXBlc10ueG1sUEsBAi0AFAAGAAgAAAAhAFr0LFu/AAAAFQEAAAsA&#10;AAAAAAAAAAAAAAAAHwEAAF9yZWxzLy5yZWxzUEsBAi0AFAAGAAgAAAAhAM/59kbEAAAA3AAAAA8A&#10;AAAAAAAAAAAAAAAABwIAAGRycy9kb3ducmV2LnhtbFBLBQYAAAAAAwADALcAAAD4AgAAAAA=&#10;" filled="f" stroked="f">
                          <v:textbox>
                            <w:txbxContent>
                              <w:p w14:paraId="31B2B9B7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VPd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6Qyez8QL5OIBAAD//wMAUEsBAi0AFAAGAAgAAAAhANvh9svuAAAAhQEAABMAAAAAAAAAAAAAAAAA&#10;AAAAAFtDb250ZW50X1R5cGVzXS54bWxQSwECLQAUAAYACAAAACEAWvQsW78AAAAVAQAACwAAAAAA&#10;AAAAAAAAAAAfAQAAX3JlbHMvLnJlbHNQSwECLQAUAAYACAAAACEAoLVT3cAAAADcAAAADwAAAAAA&#10;AAAAAAAAAAAHAgAAZHJzL2Rvd25yZXYueG1sUEsFBgAAAAADAAMAtwAAAPQCAAAAAA==&#10;" filled="f" stroked="f">
                          <v:textbox>
                            <w:txbxContent>
                              <w:p w14:paraId="6F12CC79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        <v:textbox>
                            <w:txbxContent>
                              <w:p w14:paraId="5A6E4F06" w14:textId="77777777" w:rsidR="00F72B74" w:rsidRPr="001E6798" w:rsidRDefault="00F72B7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37F5E251" w:rsidR="00403B34" w:rsidRPr="00097132" w:rsidRDefault="00403B34" w:rsidP="00F9533F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1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1" DrawAspect="Content" ObjectID="_1714911083" r:id="rId133"/>
                                      </w:object>
                                    </w:r>
                                  </w:p>
                                  <w:p w14:paraId="09410012" w14:textId="77777777" w:rsidR="00F72B74" w:rsidRDefault="00F72B74" w:rsidP="00403B34"/>
                                  <w:p w14:paraId="1DAC78C0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2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2" DrawAspect="Content" ObjectID="_1714911084" r:id="rId134"/>
                                      </w:object>
                                    </w:r>
                                  </w:p>
                                  <w:p w14:paraId="7CA118CA" w14:textId="77777777" w:rsidR="00F72B74" w:rsidRDefault="00F72B74" w:rsidP="00403B34"/>
                                  <w:p w14:paraId="4B4102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4911085" r:id="rId135"/>
                                      </w:object>
                                    </w:r>
                                  </w:p>
                                  <w:p w14:paraId="1810AC73" w14:textId="77777777" w:rsidR="00F72B74" w:rsidRDefault="00F72B74" w:rsidP="00403B34"/>
                                  <w:p w14:paraId="52B4661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4911086" r:id="rId136"/>
                                      </w:object>
                                    </w:r>
                                  </w:p>
                                  <w:p w14:paraId="6DBD1735" w14:textId="77777777" w:rsidR="00F72B74" w:rsidRDefault="00F72B74" w:rsidP="00403B34"/>
                                  <w:p w14:paraId="0A30357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464CB96">
                                        <v:shape id="_x0000_i1065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4911087" r:id="rId137"/>
                                      </w:object>
                                    </w:r>
                                  </w:p>
                                  <w:p w14:paraId="767F7DE0" w14:textId="77777777" w:rsidR="00F72B74" w:rsidRDefault="00F72B74" w:rsidP="00403B34"/>
                                  <w:p w14:paraId="140CF94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49E30279">
                                        <v:shape id="_x0000_i1066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4911088" r:id="rId138"/>
                                      </w:object>
                                    </w:r>
                                  </w:p>
                                  <w:p w14:paraId="50C4F3C9" w14:textId="77777777" w:rsidR="00F72B74" w:rsidRDefault="00F72B74" w:rsidP="00403B34"/>
                                  <w:p w14:paraId="2EC946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4E2B2A7">
                                        <v:shape id="_x0000_i1067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4911089" r:id="rId139"/>
                                      </w:object>
                                    </w:r>
                                  </w:p>
                                  <w:p w14:paraId="7AA940D2" w14:textId="77777777" w:rsidR="00F72B74" w:rsidRDefault="00F72B74" w:rsidP="00403B34"/>
                                  <w:p w14:paraId="4A28C0A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7EC6A37">
                                        <v:shape id="_x0000_i1068" type="#_x0000_t75" style="width:17.25pt;height:17.25pt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4911090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FFF83E3">
                                        <v:shape id="_x0000_i1069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69" DrawAspect="Content" ObjectID="_1714911091" r:id="rId142"/>
                                      </w:object>
                                    </w:r>
                                  </w:p>
                                  <w:p w14:paraId="7FE01A0C" w14:textId="77777777" w:rsidR="00F72B74" w:rsidRDefault="00F72B74" w:rsidP="00403B34"/>
                                  <w:p w14:paraId="535439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78736C29">
                                        <v:shape id="_x0000_i1070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0" DrawAspect="Content" ObjectID="_1714911092" r:id="rId143"/>
                                      </w:object>
                                    </w:r>
                                  </w:p>
                                  <w:p w14:paraId="613EB413" w14:textId="77777777" w:rsidR="00F72B74" w:rsidRDefault="00F72B74" w:rsidP="00403B34"/>
                                  <w:p w14:paraId="3D8F369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7F0952C8">
                                        <v:shape id="_x0000_i1071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4911093" r:id="rId144"/>
                                      </w:object>
                                    </w:r>
                                  </w:p>
                                  <w:p w14:paraId="3A2DF1BC" w14:textId="77777777" w:rsidR="00F72B74" w:rsidRDefault="00F72B74" w:rsidP="00403B34"/>
                                  <w:p w14:paraId="0F9F799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3B9C675">
                                        <v:shape id="_x0000_i1072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4911094" r:id="rId145"/>
                                      </w:object>
                                    </w:r>
                                  </w:p>
                                  <w:p w14:paraId="7408437C" w14:textId="77777777" w:rsidR="00F72B74" w:rsidRDefault="00F72B74" w:rsidP="00403B34"/>
                                  <w:p w14:paraId="7C11DDA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8FF3D76">
                                        <v:shape id="_x0000_i1073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4911095" r:id="rId146"/>
                                      </w:object>
                                    </w:r>
                                  </w:p>
                                  <w:p w14:paraId="54709E24" w14:textId="77777777" w:rsidR="00F72B74" w:rsidRDefault="00F72B74" w:rsidP="00403B34"/>
                                  <w:p w14:paraId="7F6FA28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62E5B23B">
                                        <v:shape id="_x0000_i1074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4911096" r:id="rId147"/>
                                      </w:object>
                                    </w:r>
                                  </w:p>
                                  <w:p w14:paraId="78BAA12E" w14:textId="77777777" w:rsidR="00F72B74" w:rsidRDefault="00F72B74" w:rsidP="00403B34"/>
                                  <w:p w14:paraId="2AC64C0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20F35D86">
                                        <v:shape id="_x0000_i1075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4911097" r:id="rId148"/>
                                      </w:object>
                                    </w:r>
                                  </w:p>
                                  <w:p w14:paraId="145FC585" w14:textId="77777777" w:rsidR="00F72B74" w:rsidRDefault="00F72B74" w:rsidP="00403B34"/>
                                  <w:p w14:paraId="3929476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5" w:dyaOrig="345" w14:anchorId="33579A39">
                                        <v:shape id="_x0000_i1076" type="#_x0000_t75" style="width:17.25pt;height:17.25pt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4911098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73C60D31">
                                        <v:shape id="_x0000_i1077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7" DrawAspect="Content" ObjectID="_1714911099" r:id="rId151"/>
                                      </w:object>
                                    </w:r>
                                  </w:p>
                                  <w:p w14:paraId="7E4052DC" w14:textId="77777777" w:rsidR="00F72B74" w:rsidRDefault="00F72B74" w:rsidP="00403B34"/>
                                  <w:p w14:paraId="04B7B9B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0FF4F954">
                                        <v:shape id="_x0000_i1078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8" DrawAspect="Content" ObjectID="_1714911100" r:id="rId152"/>
                                      </w:object>
                                    </w:r>
                                  </w:p>
                                  <w:p w14:paraId="175D25DC" w14:textId="77777777" w:rsidR="00F72B74" w:rsidRDefault="00F72B74" w:rsidP="00403B34"/>
                                  <w:p w14:paraId="6B82241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440DCDFA">
                                        <v:shape id="_x0000_i1079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4911101" r:id="rId153"/>
                                      </w:object>
                                    </w:r>
                                  </w:p>
                                  <w:p w14:paraId="7AB05967" w14:textId="77777777" w:rsidR="00F72B74" w:rsidRDefault="00F72B74" w:rsidP="00403B34"/>
                                  <w:p w14:paraId="5A62C1C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60A3CE14">
                                        <v:shape id="_x0000_i1080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4911102" r:id="rId154"/>
                                      </w:object>
                                    </w:r>
                                  </w:p>
                                  <w:p w14:paraId="19B09E6D" w14:textId="77777777" w:rsidR="00F72B74" w:rsidRDefault="00F72B74" w:rsidP="00403B34"/>
                                  <w:p w14:paraId="27BA78B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0725C271">
                                        <v:shape id="_x0000_i1081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4911103" r:id="rId155"/>
                                      </w:object>
                                    </w:r>
                                  </w:p>
                                  <w:p w14:paraId="37B6CCE4" w14:textId="77777777" w:rsidR="00F72B74" w:rsidRDefault="00F72B74" w:rsidP="00403B34"/>
                                  <w:p w14:paraId="7ADF25AF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4EA10F1D">
                                        <v:shape id="_x0000_i1082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4911104" r:id="rId156"/>
                                      </w:object>
                                    </w:r>
                                  </w:p>
                                  <w:p w14:paraId="5DB5A920" w14:textId="77777777" w:rsidR="00F72B74" w:rsidRDefault="00F72B74" w:rsidP="00403B34"/>
                                  <w:p w14:paraId="1D2628E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13CDAFDE">
                                        <v:shape id="_x0000_i1083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4911105" r:id="rId157"/>
                                      </w:object>
                                    </w:r>
                                  </w:p>
                                  <w:p w14:paraId="5BFB5465" w14:textId="77777777" w:rsidR="00F72B74" w:rsidRDefault="00F72B74" w:rsidP="00403B34"/>
                                  <w:p w14:paraId="53E18E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5" w14:anchorId="54E09371">
                                        <v:shape id="_x0000_i1084" type="#_x0000_t75" style="width:18pt;height:17.25pt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4911106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700E4AA9">
                                        <v:shape id="_x0000_i1085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5" DrawAspect="Content" ObjectID="_1714911107" r:id="rId160"/>
                                      </w:object>
                                    </w:r>
                                  </w:p>
                                  <w:p w14:paraId="7365BC13" w14:textId="77777777" w:rsidR="00F72B74" w:rsidRDefault="00F72B74" w:rsidP="00403B34"/>
                                  <w:p w14:paraId="20ED193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6F53252F">
                                        <v:shape id="_x0000_i1086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6" DrawAspect="Content" ObjectID="_1714911108" r:id="rId161"/>
                                      </w:object>
                                    </w:r>
                                  </w:p>
                                  <w:p w14:paraId="42EC430B" w14:textId="77777777" w:rsidR="00F72B74" w:rsidRDefault="00F72B74" w:rsidP="00403B34"/>
                                  <w:p w14:paraId="7CD4D97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63C67C93">
                                        <v:shape id="_x0000_i1087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4911109" r:id="rId162"/>
                                      </w:object>
                                    </w:r>
                                  </w:p>
                                  <w:p w14:paraId="0CA73CE4" w14:textId="77777777" w:rsidR="00F72B74" w:rsidRDefault="00F72B74" w:rsidP="00403B34"/>
                                  <w:p w14:paraId="06D7B32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50A60106">
                                        <v:shape id="_x0000_i1088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4911110" r:id="rId163"/>
                                      </w:object>
                                    </w:r>
                                  </w:p>
                                  <w:p w14:paraId="1C0074C0" w14:textId="77777777" w:rsidR="00F72B74" w:rsidRDefault="00F72B74" w:rsidP="00403B34"/>
                                  <w:p w14:paraId="588BA93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B82130F">
                                        <v:shape id="_x0000_i1089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4911111" r:id="rId164"/>
                                      </w:object>
                                    </w:r>
                                  </w:p>
                                  <w:p w14:paraId="00E7770E" w14:textId="77777777" w:rsidR="00F72B74" w:rsidRDefault="00F72B74" w:rsidP="00403B34"/>
                                  <w:p w14:paraId="4ACEFFE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1821CBB1">
                                        <v:shape id="_x0000_i1090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4911112" r:id="rId165"/>
                                      </w:object>
                                    </w:r>
                                  </w:p>
                                  <w:p w14:paraId="023CBE2E" w14:textId="77777777" w:rsidR="00F72B74" w:rsidRDefault="00F72B74" w:rsidP="00403B34"/>
                                  <w:p w14:paraId="6F58A78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63900357">
                                        <v:shape id="_x0000_i1091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4911113" r:id="rId166"/>
                                      </w:object>
                                    </w:r>
                                  </w:p>
                                  <w:p w14:paraId="3720B8F2" w14:textId="77777777" w:rsidR="00F72B74" w:rsidRDefault="00F72B74" w:rsidP="00403B34"/>
                                  <w:p w14:paraId="7D63FBE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26DD09BB">
                                        <v:shape id="_x0000_i1092" type="#_x0000_t75" style="width:14.25pt;height:18pt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4911114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84CE972">
                                        <v:shape id="_x0000_i1093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3" DrawAspect="Content" ObjectID="_1714911115" r:id="rId169"/>
                                      </w:object>
                                    </w:r>
                                  </w:p>
                                  <w:p w14:paraId="68560D0F" w14:textId="77777777" w:rsidR="00F72B74" w:rsidRDefault="00F72B74" w:rsidP="00403B34"/>
                                  <w:p w14:paraId="483FD6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9A48113">
                                        <v:shape id="_x0000_i1094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4" DrawAspect="Content" ObjectID="_1714911116" r:id="rId170"/>
                                      </w:object>
                                    </w:r>
                                  </w:p>
                                  <w:p w14:paraId="541CCAEC" w14:textId="77777777" w:rsidR="00F72B74" w:rsidRDefault="00F72B74" w:rsidP="00403B34"/>
                                  <w:p w14:paraId="6FA1B28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6F87465">
                                        <v:shape id="_x0000_i1096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4911117" r:id="rId171"/>
                                      </w:object>
                                    </w:r>
                                  </w:p>
                                  <w:p w14:paraId="294AA303" w14:textId="77777777" w:rsidR="00F72B74" w:rsidRDefault="00F72B74" w:rsidP="00403B34"/>
                                  <w:p w14:paraId="2F5C65F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4960CE7">
                                        <v:shape id="_x0000_i1098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4911118" r:id="rId172"/>
                                      </w:object>
                                    </w:r>
                                  </w:p>
                                  <w:p w14:paraId="06C046DE" w14:textId="77777777" w:rsidR="00F72B74" w:rsidRDefault="00F72B74" w:rsidP="00403B34"/>
                                  <w:p w14:paraId="196B647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B79B4F7">
                                        <v:shape id="_x0000_i1100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4911119" r:id="rId173"/>
                                      </w:object>
                                    </w:r>
                                  </w:p>
                                  <w:p w14:paraId="47FA6E24" w14:textId="77777777" w:rsidR="00F72B74" w:rsidRDefault="00F72B74" w:rsidP="00403B34"/>
                                  <w:p w14:paraId="6D60426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5720204D">
                                        <v:shape id="_x0000_i1102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4911120" r:id="rId174"/>
                                      </w:object>
                                    </w:r>
                                  </w:p>
                                  <w:p w14:paraId="20E055C4" w14:textId="77777777" w:rsidR="00F72B74" w:rsidRDefault="00F72B74" w:rsidP="00403B34"/>
                                  <w:p w14:paraId="59470CD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06840923">
                                        <v:shape id="_x0000_i1104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4" DrawAspect="Content" ObjectID="_1714911121" r:id="rId175"/>
                                      </w:object>
                                    </w:r>
                                  </w:p>
                                  <w:p w14:paraId="15C5006F" w14:textId="77777777" w:rsidR="00F72B74" w:rsidRDefault="00F72B74" w:rsidP="00403B34"/>
                                  <w:p w14:paraId="41AE51C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85" w:dyaOrig="360" w14:anchorId="125F2B0E">
                                        <v:shape id="_x0000_i1106" type="#_x0000_t75" style="width:14.25pt;height:18pt">
                                          <v:imagedata r:id="rId168" o:title=""/>
                                        </v:shape>
                                        <o:OLEObject Type="Embed" ProgID="Equation.3" ShapeID="_x0000_i1106" DrawAspect="Content" ObjectID="_1714911122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5F26EDBC">
                                        <v:shape id="_x0000_i1108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4911123" r:id="rId178"/>
                                      </w:object>
                                    </w:r>
                                  </w:p>
                                  <w:p w14:paraId="4390BA00" w14:textId="77777777" w:rsidR="00F72B74" w:rsidRDefault="00F72B74" w:rsidP="00403B34"/>
                                  <w:p w14:paraId="223C7B0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737B25A7">
                                        <v:shape id="_x0000_i1110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4911124" r:id="rId179"/>
                                      </w:object>
                                    </w:r>
                                  </w:p>
                                  <w:p w14:paraId="05496E87" w14:textId="77777777" w:rsidR="00F72B74" w:rsidRDefault="00F72B74" w:rsidP="00403B34"/>
                                  <w:p w14:paraId="6D21EB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56606822">
                                        <v:shape id="_x0000_i1112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2" DrawAspect="Content" ObjectID="_1714911125" r:id="rId180"/>
                                      </w:object>
                                    </w:r>
                                  </w:p>
                                  <w:p w14:paraId="4953E7F6" w14:textId="77777777" w:rsidR="00F72B74" w:rsidRDefault="00F72B74" w:rsidP="00403B34"/>
                                  <w:p w14:paraId="32F6A235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4B87D2EB">
                                        <v:shape id="_x0000_i1114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4" DrawAspect="Content" ObjectID="_1714911126" r:id="rId181"/>
                                      </w:object>
                                    </w:r>
                                  </w:p>
                                  <w:p w14:paraId="3AB99CED" w14:textId="77777777" w:rsidR="00F72B74" w:rsidRDefault="00F72B74" w:rsidP="00403B34"/>
                                  <w:p w14:paraId="7DC609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34B350CC">
                                        <v:shape id="_x0000_i1116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6" DrawAspect="Content" ObjectID="_1714911127" r:id="rId182"/>
                                      </w:object>
                                    </w:r>
                                  </w:p>
                                  <w:p w14:paraId="3166CEA3" w14:textId="77777777" w:rsidR="00F72B74" w:rsidRDefault="00F72B74" w:rsidP="00403B34"/>
                                  <w:p w14:paraId="50120EF7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5E2F6A44">
                                        <v:shape id="_x0000_i1118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18" DrawAspect="Content" ObjectID="_1714911128" r:id="rId183"/>
                                      </w:object>
                                    </w:r>
                                  </w:p>
                                  <w:p w14:paraId="5FD50C12" w14:textId="77777777" w:rsidR="00F72B74" w:rsidRDefault="00F72B74" w:rsidP="00403B34"/>
                                  <w:p w14:paraId="0B3CEF6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5C0C8978">
                                        <v:shape id="_x0000_i1120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20" DrawAspect="Content" ObjectID="_1714911129" r:id="rId184"/>
                                      </w:object>
                                    </w:r>
                                  </w:p>
                                  <w:p w14:paraId="3BB9D6C1" w14:textId="77777777" w:rsidR="00F72B74" w:rsidRDefault="00F72B74" w:rsidP="00403B34"/>
                                  <w:p w14:paraId="63707FC1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85" w:dyaOrig="375" w14:anchorId="6802A778">
                                        <v:shape id="_x0000_i1122" type="#_x0000_t75" style="width:14.25pt;height:18.75pt">
                                          <v:imagedata r:id="rId177" o:title=""/>
                                        </v:shape>
                                        <o:OLEObject Type="Embed" ProgID="Equation.3" ShapeID="_x0000_i1122" DrawAspect="Content" ObjectID="_1714911130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">
                      <v:line id="Line 70" o:spid="_x0000_s1091" style="position:absolute;visibility:visible;mso-wrap-style:square" from="9370,2206" to="9370,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    <v:line id="Line 71" o:spid="_x0000_s1092" style="position:absolute;visibility:visible;mso-wrap-style:square" from="9370,3292" to="10275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      <v:line id="Line 72" o:spid="_x0000_s1093" style="position:absolute;flip:x;visibility:visible;mso-wrap-style:square" from="8465,3292" to="9370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      <v:rect id="Rectangle 73" o:spid="_x0000_s1094" style="position:absolute;left:9123;top:2784;width:492;height:143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"/>
                      <v:rect id="Rectangle 74" o:spid="_x0000_s1095" style="position:absolute;left:9493;top:3429;width:492;height:143;rotation:1932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"/>
                      <v:rect id="Rectangle 75" o:spid="_x0000_s1096" style="position:absolute;left:8760;top:3429;width:492;height:143;rotation:1932078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"/>
                      <v:line id="Line 76" o:spid="_x0000_s1097" style="position:absolute;flip:x;visibility:visible;mso-wrap-style:square" from="7560,2206" to="9370,2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35Z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/IKf8+kC+T8BgAA//8DAFBLAQItABQABgAIAAAAIQDb4fbL7gAAAIUBAAATAAAAAAAAAAAA&#10;AAAAAAAAAABbQ29udGVudF9UeXBlc10ueG1sUEsBAi0AFAAGAAgAAAAhAFr0LFu/AAAAFQEAAAsA&#10;AAAAAAAAAAAAAAAAHwEAAF9yZWxzLy5yZWxzUEsBAi0AFAAGAAgAAAAhABQfflnEAAAA3AAAAA8A&#10;AAAAAAAAAAAAAAAABwIAAGRycy9kb3ducmV2LnhtbFBLBQYAAAAAAwADALcAAAD4AgAAAAA=&#10;"/>
                      <v:line id="Line 77" o:spid="_x0000_s1098" style="position:absolute;flip:x;visibility:visible;mso-wrap-style:square" from="7578,3815" to="8483,3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      <v:group id="Group 78" o:spid="_x0000_s1099" style="position:absolute;left:7560;top:3272;width:2715;height:905" coordorigin="2968,2944" coordsize="2715,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    <v:line id="Line 79" o:spid="_x0000_s1100" style="position:absolute;visibility:visible;mso-wrap-style:square" from="5683,3487" to="5683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    <v:line id="Line 80" o:spid="_x0000_s1101" style="position:absolute;visibility:visible;mso-wrap-style:square" from="3511,3849" to="5683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      <v:line id="Line 81" o:spid="_x0000_s1102" style="position:absolute;visibility:visible;mso-wrap-style:square" from="2968,2944" to="3511,2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    <v:line id="Line 82" o:spid="_x0000_s1103" style="position:absolute;visibility:visible;mso-wrap-style:square" from="3511,2944" to="3511,3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      <v:textbox>
                          <w:txbxContent>
                            <w:p w14:paraId="3B85EB0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    <v:textbox>
                          <w:txbxContent>
                            <w:p w14:paraId="7CAEF3F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    <v:textbox>
                          <w:txbxContent>
                            <w:p w14:paraId="52F69EC6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    <v:textbox>
                          <w:txbxContent>
                            <w:p w14:paraId="33B386A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1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1" DrawAspect="Content" ObjectID="_1714911083" r:id="rId186"/>
                                </w:object>
                              </w:r>
                            </w:p>
                            <w:p w14:paraId="09410012" w14:textId="77777777" w:rsidR="00F72B74" w:rsidRDefault="00F72B74" w:rsidP="00403B34"/>
                            <w:p w14:paraId="1DAC78C0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2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2" DrawAspect="Content" ObjectID="_1714911084" r:id="rId187"/>
                                </w:object>
                              </w:r>
                            </w:p>
                            <w:p w14:paraId="7CA118CA" w14:textId="77777777" w:rsidR="00F72B74" w:rsidRDefault="00F72B74" w:rsidP="00403B34"/>
                            <w:p w14:paraId="4B4102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4911085" r:id="rId188"/>
                                </w:object>
                              </w:r>
                            </w:p>
                            <w:p w14:paraId="1810AC73" w14:textId="77777777" w:rsidR="00F72B74" w:rsidRDefault="00F72B74" w:rsidP="00403B34"/>
                            <w:p w14:paraId="52B4661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4911086" r:id="rId189"/>
                                </w:object>
                              </w:r>
                            </w:p>
                            <w:p w14:paraId="6DBD1735" w14:textId="77777777" w:rsidR="00F72B74" w:rsidRDefault="00F72B74" w:rsidP="00403B34"/>
                            <w:p w14:paraId="0A30357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464CB96">
                                  <v:shape id="_x0000_i1065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5" DrawAspect="Content" ObjectID="_1714911087" r:id="rId190"/>
                                </w:object>
                              </w:r>
                            </w:p>
                            <w:p w14:paraId="767F7DE0" w14:textId="77777777" w:rsidR="00F72B74" w:rsidRDefault="00F72B74" w:rsidP="00403B34"/>
                            <w:p w14:paraId="140CF94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49E30279">
                                  <v:shape id="_x0000_i1066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6" DrawAspect="Content" ObjectID="_1714911088" r:id="rId191"/>
                                </w:object>
                              </w:r>
                            </w:p>
                            <w:p w14:paraId="50C4F3C9" w14:textId="77777777" w:rsidR="00F72B74" w:rsidRDefault="00F72B74" w:rsidP="00403B34"/>
                            <w:p w14:paraId="2EC946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4E2B2A7">
                                  <v:shape id="_x0000_i1067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7" DrawAspect="Content" ObjectID="_1714911089" r:id="rId192"/>
                                </w:object>
                              </w:r>
                            </w:p>
                            <w:p w14:paraId="7AA940D2" w14:textId="77777777" w:rsidR="00F72B74" w:rsidRDefault="00F72B74" w:rsidP="00403B34"/>
                            <w:p w14:paraId="4A28C0A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7EC6A37">
                                  <v:shape id="_x0000_i1068" type="#_x0000_t75" style="width:17.25pt;height:17.25pt">
                                    <v:imagedata r:id="rId132" o:title=""/>
                                  </v:shape>
                                  <o:OLEObject Type="Embed" ProgID="Equation.3" ShapeID="_x0000_i1068" DrawAspect="Content" ObjectID="_1714911090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    <v:textbox>
                          <w:txbxContent>
                            <w:p w14:paraId="42C44D8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FFF83E3">
                                  <v:shape id="_x0000_i1069" type="#_x0000_t75" style="width:17.25pt;height:17.25pt">
                                    <v:imagedata r:id="rId141" o:title=""/>
                                  </v:shape>
                                  <o:OLEObject Type="Embed" ProgID="Equation.3" ShapeID="_x0000_i1069" DrawAspect="Content" ObjectID="_1714911091" r:id="rId194"/>
                                </w:object>
                              </w:r>
                            </w:p>
                            <w:p w14:paraId="7FE01A0C" w14:textId="77777777" w:rsidR="00F72B74" w:rsidRDefault="00F72B74" w:rsidP="00403B34"/>
                            <w:p w14:paraId="535439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78736C29">
                                  <v:shape id="_x0000_i1070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0" DrawAspect="Content" ObjectID="_1714911092" r:id="rId195"/>
                                </w:object>
                              </w:r>
                            </w:p>
                            <w:p w14:paraId="613EB413" w14:textId="77777777" w:rsidR="00F72B74" w:rsidRDefault="00F72B74" w:rsidP="00403B34"/>
                            <w:p w14:paraId="3D8F369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7F0952C8">
                                  <v:shape id="_x0000_i1071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1" DrawAspect="Content" ObjectID="_1714911093" r:id="rId196"/>
                                </w:object>
                              </w:r>
                            </w:p>
                            <w:p w14:paraId="3A2DF1BC" w14:textId="77777777" w:rsidR="00F72B74" w:rsidRDefault="00F72B74" w:rsidP="00403B34"/>
                            <w:p w14:paraId="0F9F799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3B9C675">
                                  <v:shape id="_x0000_i1072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2" DrawAspect="Content" ObjectID="_1714911094" r:id="rId197"/>
                                </w:object>
                              </w:r>
                            </w:p>
                            <w:p w14:paraId="7408437C" w14:textId="77777777" w:rsidR="00F72B74" w:rsidRDefault="00F72B74" w:rsidP="00403B34"/>
                            <w:p w14:paraId="7C11DDA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8FF3D76">
                                  <v:shape id="_x0000_i1073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3" DrawAspect="Content" ObjectID="_1714911095" r:id="rId198"/>
                                </w:object>
                              </w:r>
                            </w:p>
                            <w:p w14:paraId="54709E24" w14:textId="77777777" w:rsidR="00F72B74" w:rsidRDefault="00F72B74" w:rsidP="00403B34"/>
                            <w:p w14:paraId="7F6FA28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62E5B23B">
                                  <v:shape id="_x0000_i1074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4" DrawAspect="Content" ObjectID="_1714911096" r:id="rId199"/>
                                </w:object>
                              </w:r>
                            </w:p>
                            <w:p w14:paraId="78BAA12E" w14:textId="77777777" w:rsidR="00F72B74" w:rsidRDefault="00F72B74" w:rsidP="00403B34"/>
                            <w:p w14:paraId="2AC64C0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20F35D86">
                                  <v:shape id="_x0000_i1075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5" DrawAspect="Content" ObjectID="_1714911097" r:id="rId200"/>
                                </w:object>
                              </w:r>
                            </w:p>
                            <w:p w14:paraId="145FC585" w14:textId="77777777" w:rsidR="00F72B74" w:rsidRDefault="00F72B74" w:rsidP="00403B34"/>
                            <w:p w14:paraId="3929476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5" w:dyaOrig="345" w14:anchorId="33579A39">
                                  <v:shape id="_x0000_i1076" type="#_x0000_t75" style="width:17.25pt;height:17.25pt">
                                    <v:imagedata r:id="rId141" o:title=""/>
                                  </v:shape>
                                  <o:OLEObject Type="Embed" ProgID="Equation.3" ShapeID="_x0000_i1076" DrawAspect="Content" ObjectID="_1714911098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    <v:textbox>
                          <w:txbxContent>
                            <w:p w14:paraId="46852DF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73C60D31">
                                  <v:shape id="_x0000_i1077" type="#_x0000_t75" style="width:18pt;height:17.25pt">
                                    <v:imagedata r:id="rId150" o:title=""/>
                                  </v:shape>
                                  <o:OLEObject Type="Embed" ProgID="Equation.3" ShapeID="_x0000_i1077" DrawAspect="Content" ObjectID="_1714911099" r:id="rId202"/>
                                </w:object>
                              </w:r>
                            </w:p>
                            <w:p w14:paraId="7E4052DC" w14:textId="77777777" w:rsidR="00F72B74" w:rsidRDefault="00F72B74" w:rsidP="00403B34"/>
                            <w:p w14:paraId="04B7B9B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0FF4F954">
                                  <v:shape id="_x0000_i1078" type="#_x0000_t75" style="width:18pt;height:17.25pt">
                                    <v:imagedata r:id="rId150" o:title=""/>
                                  </v:shape>
                                  <o:OLEObject Type="Embed" ProgID="Equation.3" ShapeID="_x0000_i1078" DrawAspect="Content" ObjectID="_1714911100" r:id="rId203"/>
                                </w:object>
                              </w:r>
                            </w:p>
                            <w:p w14:paraId="175D25DC" w14:textId="77777777" w:rsidR="00F72B74" w:rsidRDefault="00F72B74" w:rsidP="00403B34"/>
                            <w:p w14:paraId="6B82241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440DCDFA">
                                  <v:shape id="_x0000_i1079" type="#_x0000_t75" style="width:18pt;height:17.25pt">
                                    <v:imagedata r:id="rId150" o:title=""/>
                                  </v:shape>
                                  <o:OLEObject Type="Embed" ProgID="Equation.3" ShapeID="_x0000_i1079" DrawAspect="Content" ObjectID="_1714911101" r:id="rId204"/>
                                </w:object>
                              </w:r>
                            </w:p>
                            <w:p w14:paraId="7AB05967" w14:textId="77777777" w:rsidR="00F72B74" w:rsidRDefault="00F72B74" w:rsidP="00403B34"/>
                            <w:p w14:paraId="5A62C1C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60A3CE14">
                                  <v:shape id="_x0000_i1080" type="#_x0000_t75" style="width:18pt;height:17.25pt">
                                    <v:imagedata r:id="rId150" o:title=""/>
                                  </v:shape>
                                  <o:OLEObject Type="Embed" ProgID="Equation.3" ShapeID="_x0000_i1080" DrawAspect="Content" ObjectID="_1714911102" r:id="rId205"/>
                                </w:object>
                              </w:r>
                            </w:p>
                            <w:p w14:paraId="19B09E6D" w14:textId="77777777" w:rsidR="00F72B74" w:rsidRDefault="00F72B74" w:rsidP="00403B34"/>
                            <w:p w14:paraId="27BA78B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0725C271">
                                  <v:shape id="_x0000_i1081" type="#_x0000_t75" style="width:18pt;height:17.25pt">
                                    <v:imagedata r:id="rId150" o:title=""/>
                                  </v:shape>
                                  <o:OLEObject Type="Embed" ProgID="Equation.3" ShapeID="_x0000_i1081" DrawAspect="Content" ObjectID="_1714911103" r:id="rId206"/>
                                </w:object>
                              </w:r>
                            </w:p>
                            <w:p w14:paraId="37B6CCE4" w14:textId="77777777" w:rsidR="00F72B74" w:rsidRDefault="00F72B74" w:rsidP="00403B34"/>
                            <w:p w14:paraId="7ADF25AF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4EA10F1D">
                                  <v:shape id="_x0000_i1082" type="#_x0000_t75" style="width:18pt;height:17.25pt">
                                    <v:imagedata r:id="rId150" o:title=""/>
                                  </v:shape>
                                  <o:OLEObject Type="Embed" ProgID="Equation.3" ShapeID="_x0000_i1082" DrawAspect="Content" ObjectID="_1714911104" r:id="rId207"/>
                                </w:object>
                              </w:r>
                            </w:p>
                            <w:p w14:paraId="5DB5A920" w14:textId="77777777" w:rsidR="00F72B74" w:rsidRDefault="00F72B74" w:rsidP="00403B34"/>
                            <w:p w14:paraId="1D2628E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13CDAFDE">
                                  <v:shape id="_x0000_i1083" type="#_x0000_t75" style="width:18pt;height:17.25pt">
                                    <v:imagedata r:id="rId150" o:title=""/>
                                  </v:shape>
                                  <o:OLEObject Type="Embed" ProgID="Equation.3" ShapeID="_x0000_i1083" DrawAspect="Content" ObjectID="_1714911105" r:id="rId208"/>
                                </w:object>
                              </w:r>
                            </w:p>
                            <w:p w14:paraId="5BFB5465" w14:textId="77777777" w:rsidR="00F72B74" w:rsidRDefault="00F72B74" w:rsidP="00403B34"/>
                            <w:p w14:paraId="53E18E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5" w14:anchorId="54E09371">
                                  <v:shape id="_x0000_i1084" type="#_x0000_t75" style="width:18pt;height:17.25pt">
                                    <v:imagedata r:id="rId150" o:title=""/>
                                  </v:shape>
                                  <o:OLEObject Type="Embed" ProgID="Equation.3" ShapeID="_x0000_i1084" DrawAspect="Content" ObjectID="_1714911106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      <v:textbox>
                          <w:txbxContent>
                            <w:p w14:paraId="08CB1E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700E4AA9">
                                  <v:shape id="_x0000_i1085" type="#_x0000_t75" style="width:14.25pt;height:18pt">
                                    <v:imagedata r:id="rId159" o:title=""/>
                                  </v:shape>
                                  <o:OLEObject Type="Embed" ProgID="Equation.3" ShapeID="_x0000_i1085" DrawAspect="Content" ObjectID="_1714911107" r:id="rId210"/>
                                </w:object>
                              </w:r>
                            </w:p>
                            <w:p w14:paraId="7365BC13" w14:textId="77777777" w:rsidR="00F72B74" w:rsidRDefault="00F72B74" w:rsidP="00403B34"/>
                            <w:p w14:paraId="20ED193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6F53252F">
                                  <v:shape id="_x0000_i1086" type="#_x0000_t75" style="width:14.25pt;height:18pt">
                                    <v:imagedata r:id="rId159" o:title=""/>
                                  </v:shape>
                                  <o:OLEObject Type="Embed" ProgID="Equation.3" ShapeID="_x0000_i1086" DrawAspect="Content" ObjectID="_1714911108" r:id="rId211"/>
                                </w:object>
                              </w:r>
                            </w:p>
                            <w:p w14:paraId="42EC430B" w14:textId="77777777" w:rsidR="00F72B74" w:rsidRDefault="00F72B74" w:rsidP="00403B34"/>
                            <w:p w14:paraId="7CD4D97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63C67C93">
                                  <v:shape id="_x0000_i1087" type="#_x0000_t75" style="width:14.25pt;height:18pt">
                                    <v:imagedata r:id="rId159" o:title=""/>
                                  </v:shape>
                                  <o:OLEObject Type="Embed" ProgID="Equation.3" ShapeID="_x0000_i1087" DrawAspect="Content" ObjectID="_1714911109" r:id="rId212"/>
                                </w:object>
                              </w:r>
                            </w:p>
                            <w:p w14:paraId="0CA73CE4" w14:textId="77777777" w:rsidR="00F72B74" w:rsidRDefault="00F72B74" w:rsidP="00403B34"/>
                            <w:p w14:paraId="06D7B32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50A60106">
                                  <v:shape id="_x0000_i1088" type="#_x0000_t75" style="width:14.25pt;height:18pt">
                                    <v:imagedata r:id="rId159" o:title=""/>
                                  </v:shape>
                                  <o:OLEObject Type="Embed" ProgID="Equation.3" ShapeID="_x0000_i1088" DrawAspect="Content" ObjectID="_1714911110" r:id="rId213"/>
                                </w:object>
                              </w:r>
                            </w:p>
                            <w:p w14:paraId="1C0074C0" w14:textId="77777777" w:rsidR="00F72B74" w:rsidRDefault="00F72B74" w:rsidP="00403B34"/>
                            <w:p w14:paraId="588BA93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B82130F">
                                  <v:shape id="_x0000_i1089" type="#_x0000_t75" style="width:14.25pt;height:18pt">
                                    <v:imagedata r:id="rId159" o:title=""/>
                                  </v:shape>
                                  <o:OLEObject Type="Embed" ProgID="Equation.3" ShapeID="_x0000_i1089" DrawAspect="Content" ObjectID="_1714911111" r:id="rId214"/>
                                </w:object>
                              </w:r>
                            </w:p>
                            <w:p w14:paraId="00E7770E" w14:textId="77777777" w:rsidR="00F72B74" w:rsidRDefault="00F72B74" w:rsidP="00403B34"/>
                            <w:p w14:paraId="4ACEFFE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1821CBB1">
                                  <v:shape id="_x0000_i1090" type="#_x0000_t75" style="width:14.25pt;height:18pt">
                                    <v:imagedata r:id="rId159" o:title=""/>
                                  </v:shape>
                                  <o:OLEObject Type="Embed" ProgID="Equation.3" ShapeID="_x0000_i1090" DrawAspect="Content" ObjectID="_1714911112" r:id="rId215"/>
                                </w:object>
                              </w:r>
                            </w:p>
                            <w:p w14:paraId="023CBE2E" w14:textId="77777777" w:rsidR="00F72B74" w:rsidRDefault="00F72B74" w:rsidP="00403B34"/>
                            <w:p w14:paraId="6F58A78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63900357">
                                  <v:shape id="_x0000_i1091" type="#_x0000_t75" style="width:14.25pt;height:18pt">
                                    <v:imagedata r:id="rId159" o:title=""/>
                                  </v:shape>
                                  <o:OLEObject Type="Embed" ProgID="Equation.3" ShapeID="_x0000_i1091" DrawAspect="Content" ObjectID="_1714911113" r:id="rId216"/>
                                </w:object>
                              </w:r>
                            </w:p>
                            <w:p w14:paraId="3720B8F2" w14:textId="77777777" w:rsidR="00F72B74" w:rsidRDefault="00F72B74" w:rsidP="00403B34"/>
                            <w:p w14:paraId="7D63FBE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26DD09BB">
                                  <v:shape id="_x0000_i1092" type="#_x0000_t75" style="width:14.25pt;height:18pt">
                                    <v:imagedata r:id="rId159" o:title=""/>
                                  </v:shape>
                                  <o:OLEObject Type="Embed" ProgID="Equation.3" ShapeID="_x0000_i1092" DrawAspect="Content" ObjectID="_1714911114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    <v:textbox>
                          <w:txbxContent>
                            <w:p w14:paraId="6803796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84CE972">
                                  <v:shape id="_x0000_i1093" type="#_x0000_t75" style="width:14.25pt;height:18pt">
                                    <v:imagedata r:id="rId168" o:title=""/>
                                  </v:shape>
                                  <o:OLEObject Type="Embed" ProgID="Equation.3" ShapeID="_x0000_i1093" DrawAspect="Content" ObjectID="_1714911115" r:id="rId218"/>
                                </w:object>
                              </w:r>
                            </w:p>
                            <w:p w14:paraId="68560D0F" w14:textId="77777777" w:rsidR="00F72B74" w:rsidRDefault="00F72B74" w:rsidP="00403B34"/>
                            <w:p w14:paraId="483FD6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9A48113">
                                  <v:shape id="_x0000_i1094" type="#_x0000_t75" style="width:14.25pt;height:18pt">
                                    <v:imagedata r:id="rId168" o:title=""/>
                                  </v:shape>
                                  <o:OLEObject Type="Embed" ProgID="Equation.3" ShapeID="_x0000_i1094" DrawAspect="Content" ObjectID="_1714911116" r:id="rId219"/>
                                </w:object>
                              </w:r>
                            </w:p>
                            <w:p w14:paraId="541CCAEC" w14:textId="77777777" w:rsidR="00F72B74" w:rsidRDefault="00F72B74" w:rsidP="00403B34"/>
                            <w:p w14:paraId="6FA1B28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6F87465">
                                  <v:shape id="_x0000_i1096" type="#_x0000_t75" style="width:14.25pt;height:18pt">
                                    <v:imagedata r:id="rId168" o:title=""/>
                                  </v:shape>
                                  <o:OLEObject Type="Embed" ProgID="Equation.3" ShapeID="_x0000_i1096" DrawAspect="Content" ObjectID="_1714911117" r:id="rId220"/>
                                </w:object>
                              </w:r>
                            </w:p>
                            <w:p w14:paraId="294AA303" w14:textId="77777777" w:rsidR="00F72B74" w:rsidRDefault="00F72B74" w:rsidP="00403B34"/>
                            <w:p w14:paraId="2F5C65F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4960CE7">
                                  <v:shape id="_x0000_i1098" type="#_x0000_t75" style="width:14.25pt;height:18pt">
                                    <v:imagedata r:id="rId168" o:title=""/>
                                  </v:shape>
                                  <o:OLEObject Type="Embed" ProgID="Equation.3" ShapeID="_x0000_i1098" DrawAspect="Content" ObjectID="_1714911118" r:id="rId221"/>
                                </w:object>
                              </w:r>
                            </w:p>
                            <w:p w14:paraId="06C046DE" w14:textId="77777777" w:rsidR="00F72B74" w:rsidRDefault="00F72B74" w:rsidP="00403B34"/>
                            <w:p w14:paraId="196B647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B79B4F7">
                                  <v:shape id="_x0000_i1100" type="#_x0000_t75" style="width:14.25pt;height:18pt">
                                    <v:imagedata r:id="rId168" o:title=""/>
                                  </v:shape>
                                  <o:OLEObject Type="Embed" ProgID="Equation.3" ShapeID="_x0000_i1100" DrawAspect="Content" ObjectID="_1714911119" r:id="rId222"/>
                                </w:object>
                              </w:r>
                            </w:p>
                            <w:p w14:paraId="47FA6E24" w14:textId="77777777" w:rsidR="00F72B74" w:rsidRDefault="00F72B74" w:rsidP="00403B34"/>
                            <w:p w14:paraId="6D60426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5720204D">
                                  <v:shape id="_x0000_i1102" type="#_x0000_t75" style="width:14.25pt;height:18pt">
                                    <v:imagedata r:id="rId168" o:title=""/>
                                  </v:shape>
                                  <o:OLEObject Type="Embed" ProgID="Equation.3" ShapeID="_x0000_i1102" DrawAspect="Content" ObjectID="_1714911120" r:id="rId223"/>
                                </w:object>
                              </w:r>
                            </w:p>
                            <w:p w14:paraId="20E055C4" w14:textId="77777777" w:rsidR="00F72B74" w:rsidRDefault="00F72B74" w:rsidP="00403B34"/>
                            <w:p w14:paraId="59470CD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06840923">
                                  <v:shape id="_x0000_i1104" type="#_x0000_t75" style="width:14.25pt;height:18pt">
                                    <v:imagedata r:id="rId168" o:title=""/>
                                  </v:shape>
                                  <o:OLEObject Type="Embed" ProgID="Equation.3" ShapeID="_x0000_i1104" DrawAspect="Content" ObjectID="_1714911121" r:id="rId224"/>
                                </w:object>
                              </w:r>
                            </w:p>
                            <w:p w14:paraId="15C5006F" w14:textId="77777777" w:rsidR="00F72B74" w:rsidRDefault="00F72B74" w:rsidP="00403B34"/>
                            <w:p w14:paraId="41AE51C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85" w:dyaOrig="360" w14:anchorId="125F2B0E">
                                  <v:shape id="_x0000_i1106" type="#_x0000_t75" style="width:14.25pt;height:18pt">
                                    <v:imagedata r:id="rId168" o:title=""/>
                                  </v:shape>
                                  <o:OLEObject Type="Embed" ProgID="Equation.3" ShapeID="_x0000_i1106" DrawAspect="Content" ObjectID="_1714911122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      <v:textbox>
                          <w:txbxContent>
                            <w:p w14:paraId="48DF8F7E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5F26EDBC">
                                  <v:shape id="_x0000_i1108" type="#_x0000_t75" style="width:14.25pt;height:18.75pt">
                                    <v:imagedata r:id="rId177" o:title=""/>
                                  </v:shape>
                                  <o:OLEObject Type="Embed" ProgID="Equation.3" ShapeID="_x0000_i1108" DrawAspect="Content" ObjectID="_1714911123" r:id="rId226"/>
                                </w:object>
                              </w:r>
                            </w:p>
                            <w:p w14:paraId="4390BA00" w14:textId="77777777" w:rsidR="00F72B74" w:rsidRDefault="00F72B74" w:rsidP="00403B34"/>
                            <w:p w14:paraId="223C7B0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737B25A7">
                                  <v:shape id="_x0000_i1110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0" DrawAspect="Content" ObjectID="_1714911124" r:id="rId227"/>
                                </w:object>
                              </w:r>
                            </w:p>
                            <w:p w14:paraId="05496E87" w14:textId="77777777" w:rsidR="00F72B74" w:rsidRDefault="00F72B74" w:rsidP="00403B34"/>
                            <w:p w14:paraId="6D21EB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56606822">
                                  <v:shape id="_x0000_i1112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2" DrawAspect="Content" ObjectID="_1714911125" r:id="rId228"/>
                                </w:object>
                              </w:r>
                            </w:p>
                            <w:p w14:paraId="4953E7F6" w14:textId="77777777" w:rsidR="00F72B74" w:rsidRDefault="00F72B74" w:rsidP="00403B34"/>
                            <w:p w14:paraId="32F6A235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4B87D2EB">
                                  <v:shape id="_x0000_i1114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4" DrawAspect="Content" ObjectID="_1714911126" r:id="rId229"/>
                                </w:object>
                              </w:r>
                            </w:p>
                            <w:p w14:paraId="3AB99CED" w14:textId="77777777" w:rsidR="00F72B74" w:rsidRDefault="00F72B74" w:rsidP="00403B34"/>
                            <w:p w14:paraId="7DC609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34B350CC">
                                  <v:shape id="_x0000_i1116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6" DrawAspect="Content" ObjectID="_1714911127" r:id="rId230"/>
                                </w:object>
                              </w:r>
                            </w:p>
                            <w:p w14:paraId="3166CEA3" w14:textId="77777777" w:rsidR="00F72B74" w:rsidRDefault="00F72B74" w:rsidP="00403B34"/>
                            <w:p w14:paraId="50120EF7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5E2F6A44">
                                  <v:shape id="_x0000_i1118" type="#_x0000_t75" style="width:14.25pt;height:18.75pt">
                                    <v:imagedata r:id="rId177" o:title=""/>
                                  </v:shape>
                                  <o:OLEObject Type="Embed" ProgID="Equation.3" ShapeID="_x0000_i1118" DrawAspect="Content" ObjectID="_1714911128" r:id="rId231"/>
                                </w:object>
                              </w:r>
                            </w:p>
                            <w:p w14:paraId="5FD50C12" w14:textId="77777777" w:rsidR="00F72B74" w:rsidRDefault="00F72B74" w:rsidP="00403B34"/>
                            <w:p w14:paraId="0B3CEF6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5C0C8978">
                                  <v:shape id="_x0000_i1120" type="#_x0000_t75" style="width:14.25pt;height:18.75pt">
                                    <v:imagedata r:id="rId177" o:title=""/>
                                  </v:shape>
                                  <o:OLEObject Type="Embed" ProgID="Equation.3" ShapeID="_x0000_i1120" DrawAspect="Content" ObjectID="_1714911129" r:id="rId232"/>
                                </w:object>
                              </w:r>
                            </w:p>
                            <w:p w14:paraId="3BB9D6C1" w14:textId="77777777" w:rsidR="00F72B74" w:rsidRDefault="00F72B74" w:rsidP="00403B34"/>
                            <w:p w14:paraId="63707FC1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85" w:dyaOrig="375" w14:anchorId="6802A778">
                                  <v:shape id="_x0000_i1122" type="#_x0000_t75" style="width:14.25pt;height:18.75pt">
                                    <v:imagedata r:id="rId177" o:title=""/>
                                  </v:shape>
                                  <o:OLEObject Type="Embed" ProgID="Equation.3" ShapeID="_x0000_i1122" DrawAspect="Content" ObjectID="_1714911130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123" type="#_x0000_t75" style="width:165pt;height:21.75pt" o:ole="">
                  <v:imagedata r:id="rId234" o:title=""/>
                </v:shape>
                <o:OLEObject Type="Embed" ProgID="Equation.3" ShapeID="_x0000_i1123" DrawAspect="Content" ObjectID="_1714911064" r:id="rId235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124" type="#_x0000_t75" style="width:14.25pt;height:18.75pt" o:ole="">
                  <v:imagedata r:id="rId236" o:title=""/>
                </v:shape>
                <o:OLEObject Type="Embed" ProgID="Equation.3" ShapeID="_x0000_i1124" DrawAspect="Content" ObjectID="_1714911065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478F1DC3" w14:textId="77777777" w:rsidR="00F9533F" w:rsidRDefault="00F9533F" w:rsidP="00403B34">
            <w:pPr>
              <w:spacing w:line="360" w:lineRule="auto"/>
              <w:jc w:val="both"/>
            </w:pPr>
          </w:p>
          <w:p w14:paraId="1FA607CD" w14:textId="3F33F6C8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EW8atOcBwAADVMA&#10;AA4AAAAAAAAAAAAAAAAALgIAAGRycy9lMm9Eb2MueG1sUEsBAi0AFAAGAAgAAAAhAJKyl3rcAAAA&#10;BQEAAA8AAAAAAAAAAAAAAAAA9gkAAGRycy9kb3ducmV2LnhtbFBLBQYAAAAABAAEAPMAAAD/CgAA&#10;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      <v:line id="Line 98" o:spid="_x0000_s1119" style="position:absolute;visibility:visible;mso-wrap-style:square" from="2061,8963" to="5481,8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        <v:line id="Line 99" o:spid="_x0000_s1120" style="position:absolute;visibility:visible;mso-wrap-style:square" from="2061,10763" to="5481,10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        <v:line id="Line 100" o:spid="_x0000_s1121" style="position:absolute;visibility:visible;mso-wrap-style:square" from="5481,8963" to="5481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        <v:group id="Group 101" o:spid="_x0000_s1122" style="position:absolute;left:5301;top:9527;width:288;height:720" coordorigin="6633,9503" coordsize="288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      <v:oval id="Oval 102" o:spid="_x0000_s1123" style="position:absolute;left:6741;top:950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"/>
                          <v:oval id="Oval 103" o:spid="_x0000_s1124" style="position:absolute;left:6741;top:986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6sK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SQbPM/EI6O0DAAD//wMAUEsBAi0AFAAGAAgAAAAhANvh9svuAAAAhQEAABMAAAAAAAAAAAAA&#10;AAAAAAAAAFtDb250ZW50X1R5cGVzXS54bWxQSwECLQAUAAYACAAAACEAWvQsW78AAAAVAQAACwAA&#10;AAAAAAAAAAAAAAAfAQAAX3JlbHMvLnJlbHNQSwECLQAUAAYACAAAACEAKvOrCsMAAADcAAAADwAA&#10;AAAAAAAAAAAAAAAHAgAAZHJzL2Rvd25yZXYueG1sUEsFBgAAAAADAAMAtwAAAPcCAAAAAA==&#10;"/>
                          <v:oval id="Oval 104" o:spid="_x0000_s1125" style="position:absolute;left:6741;top:968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TV9wwAAANw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JIPHmXgE9OYPAAD//wMAUEsBAi0AFAAGAAgAAAAhANvh9svuAAAAhQEAABMAAAAAAAAAAAAA&#10;AAAAAAAAAFtDb250ZW50X1R5cGVzXS54bWxQSwECLQAUAAYACAAAACEAWvQsW78AAAAVAQAACwAA&#10;AAAAAAAAAAAAAAAfAQAAX3JlbHMvLnJlbHNQSwECLQAUAAYACAAAACEA2iE1fcMAAADcAAAADwAA&#10;AAAAAAAAAAAAAAAHAgAAZHJzL2Rvd25yZXYueG1sUEsFBgAAAAADAAMAtwAAAPcCAAAAAA==&#10;"/>
                          <v:oval id="Oval 105" o:spid="_x0000_s1126" style="position:absolute;left:6741;top:1004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"/>
                          <v:rect id="Rectangle 106" o:spid="_x0000_s1127" style="position:absolute;left:6633;top:9503;width:1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"/>
                        <v:rect id="Rectangle 108" o:spid="_x0000_s1129" style="position:absolute;left:4401;top:914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" strokecolor="white"/>
                        <v:rect id="Rectangle 109" o:spid="_x0000_s1130" style="position:absolute;left:4401;top:8603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" strokecolor="white"/>
                        <v:line id="Line 110" o:spid="_x0000_s1131" style="position:absolute;visibility:visible;mso-wrap-style:square" from="4041,8963" to="404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8yT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aQq3M/EIyPkVAAD//wMAUEsBAi0AFAAGAAgAAAAhANvh9svuAAAAhQEAABMAAAAAAAAA&#10;AAAAAAAAAAAAAFtDb250ZW50X1R5cGVzXS54bWxQSwECLQAUAAYACAAAACEAWvQsW78AAAAVAQAA&#10;CwAAAAAAAAAAAAAAAAAfAQAAX3JlbHMvLnJlbHNQSwECLQAUAAYACAAAACEAV5vMk8YAAADcAAAA&#10;DwAAAAAAAAAAAAAAAAAHAgAAZHJzL2Rvd25yZXYueG1sUEsFBgAAAAADAAMAtwAAAPoCAAAAAA==&#10;"/>
                        <v:line id="Line 111" o:spid="_x0000_s1132" style="position:absolute;visibility:visible;mso-wrap-style:square" from="4941,8963" to="4942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          <v:line id="Line 112" o:spid="_x0000_s1133" style="position:absolute;visibility:visible;mso-wrap-style:square" from="4041,9503" to="440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F8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Lc+8XzHAAAA3AAA&#10;AA8AAAAAAAAAAAAAAAAABwIAAGRycy9kb3ducmV2LnhtbFBLBQYAAAAAAwADALcAAAD7AgAAAAA=&#10;"/>
                        <v:line id="Line 113" o:spid="_x0000_s1134" style="position:absolute;flip:y;visibility:visible;mso-wrap-style:square" from="4401,9323" to="458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"/>
                        <v:line id="Line 114" o:spid="_x0000_s1135" style="position:absolute;visibility:visible;mso-wrap-style:square" from="4581,9503" to="4941,9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        <v:rect id="Rectangle 115" o:spid="_x0000_s1136" style="position:absolute;left:4211;top:10653;width:7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"/>
                        <v:line id="Line 116" o:spid="_x0000_s1137" style="position:absolute;visibility:visible;mso-wrap-style:square" from="2061,9143" to="2061,10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" filled="f"/>
                        <v:line id="Line 118" o:spid="_x0000_s1139" style="position:absolute;flip:y;visibility:visible;mso-wrap-style:square" from="2601,8603" to="2601,8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"/>
                        <v:line id="Line 119" o:spid="_x0000_s1140" style="position:absolute;visibility:visible;mso-wrap-style:square" from="2601,8603" to="2961,8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        <v:line id="Line 120" o:spid="_x0000_s1141" style="position:absolute;visibility:visible;mso-wrap-style:square" from="2961,8603" to="2961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        <v:oval id="Oval 121" o:spid="_x0000_s1142" style="position:absolute;left:2031;top:10715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" fillcolor="black"/>
                        <v:oval id="Oval 122" o:spid="_x0000_s1143" style="position:absolute;left:2031;top:892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" fillcolor="black"/>
                        <v:oval id="Oval 123" o:spid="_x0000_s1144" style="position:absolute;left:2641;top:884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" fillcolor="black"/>
                        <v:oval id="Oval 124" o:spid="_x0000_s1145" style="position:absolute;left:3021;top:861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" fillcolor="black"/>
                        <v:oval id="Oval 125" o:spid="_x0000_s1146" style="position:absolute;left:2931;top:1073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" fillcolor="black"/>
                        <v:oval id="Oval 126" o:spid="_x0000_s1147" style="position:absolute;left:2931;top:9323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      <v:textbox>
                            <w:txbxContent>
                              <w:p w14:paraId="69BB047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bQh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/x4Jh4BuXgCAAD//wMAUEsBAi0AFAAGAAgAAAAhANvh9svuAAAAhQEAABMAAAAAAAAAAAAAAAAA&#10;AAAAAFtDb250ZW50X1R5cGVzXS54bWxQSwECLQAUAAYACAAAACEAWvQsW78AAAAVAQAACwAAAAAA&#10;AAAAAAAAAAAfAQAAX3JlbHMvLnJlbHNQSwECLQAUAAYACAAAACEA+Rm0IcAAAADcAAAADwAAAAAA&#10;AAAAAAAAAAAHAgAAZHJzL2Rvd25yZXYueG1sUEsFBgAAAAADAAMAtwAAAPQCAAAAAA==&#10;" filled="f" stroked="f">
                          <v:textbox>
                            <w:txbxContent>
                              <w:p w14:paraId="76ADD82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" filled="f" stroked="f">
                          <v:textbox>
                            <w:txbxContent>
                              <w:p w14:paraId="4867B7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4/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" filled="f" stroked="f">
                          <v:textbox>
                            <w:txbxContent>
                              <w:p w14:paraId="549DECFB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        <v:textbox>
                            <w:txbxContent>
                              <w:p w14:paraId="17E500B9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  <v:textbox>
                            <w:txbxContent>
                              <w:p w14:paraId="4C6EE9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72B74" w:rsidRDefault="00F72B7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72B74" w:rsidRDefault="00F72B7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  <v:line id="Line 136" o:spid="_x0000_s1157" style="position:absolute;visibility:visible;mso-wrap-style:square" from="2061,1314" to="4220,1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HWg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CxxHWgxQAAANwAAAAP&#10;AAAAAAAAAAAAAAAAAAcCAABkcnMvZG93bnJldi54bWxQSwUGAAAAAAMAAwC3AAAA+QIAAAAA&#10;"/>
                        <v:line id="Line 137" o:spid="_x0000_s1158" style="position:absolute;visibility:visible;mso-wrap-style:square" from="4220,1314" to="4220,2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        <v:line id="Line 138" o:spid="_x0000_s1159" style="position:absolute;visibility:visible;mso-wrap-style:square" from="4220,2034" to="4761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        <v:line id="Line 139" o:spid="_x0000_s1160" style="position:absolute;flip:x;visibility:visible;mso-wrap-style:square" from="3681,2034" to="4220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mqo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7h95l0gVz9AAAA//8DAFBLAQItABQABgAIAAAAIQDb4fbL7gAAAIUBAAATAAAAAAAAAAAA&#10;AAAAAAAAAABbQ29udGVudF9UeXBlc10ueG1sUEsBAi0AFAAGAAgAAAAhAFr0LFu/AAAAFQEAAAsA&#10;AAAAAAAAAAAAAAAAHwEAAF9yZWxzLy5yZWxzUEsBAi0AFAAGAAgAAAAhAJgyaqjEAAAA3AAAAA8A&#10;AAAAAAAAAAAAAAAABwIAAGRycy9kb3ducmV2LnhtbFBLBQYAAAAAAwADALcAAAD4AgAAAAA=&#10;"/>
                        <v:line id="Line 140" o:spid="_x0000_s1161" style="position:absolute;flip:x;visibility:visible;mso-wrap-style:square" from="2061,2754" to="4761,2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7a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xo5RmZQK/+AAAA//8DAFBLAQItABQABgAIAAAAIQDb4fbL7gAAAIUBAAATAAAAAAAA&#10;AAAAAAAAAAAAAABbQ29udGVudF9UeXBlc10ueG1sUEsBAi0AFAAGAAgAAAAhAFr0LFu/AAAAFQEA&#10;AAsAAAAAAAAAAAAAAAAAHwEAAF9yZWxzLy5yZWxzUEsBAi0AFAAGAAgAAAAhAOmt/trHAAAA3AAA&#10;AA8AAAAAAAAAAAAAAAAABwIAAGRycy9kb3ducmV2LnhtbFBLBQYAAAAAAwADALcAAAD7AgAAAAA=&#10;"/>
                        <v:line id="Line 141" o:spid="_x0000_s1162" style="position:absolute;flip:x;visibility:visible;mso-wrap-style:square" from="2061,2934" to="3681,2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VtB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87h95l0gVz9AAAA//8DAFBLAQItABQABgAIAAAAIQDb4fbL7gAAAIUBAAATAAAAAAAAAAAA&#10;AAAAAAAAAABbQ29udGVudF9UeXBlc10ueG1sUEsBAi0AFAAGAAgAAAAhAFr0LFu/AAAAFQEAAAsA&#10;AAAAAAAAAAAAAAAAHwEAAF9yZWxzLy5yZWxzUEsBAi0AFAAGAAgAAAAhAIbhW0HEAAAA3AAAAA8A&#10;AAAAAAAAAAAAAAAABwIAAGRycy9kb3ducmV2LnhtbFBLBQYAAAAAAwADALcAAAD4AgAAAAA=&#10;"/>
                        <v:rect id="Rectangle 142" o:spid="_x0000_s1163" style="position:absolute;left:4131;top:1419;width:17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zI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8FX56RCfTqCQAA//8DAFBLAQItABQABgAIAAAAIQDb4fbL7gAAAIUBAAATAAAAAAAAAAAA&#10;AAAAAAAAAABbQ29udGVudF9UeXBlc10ueG1sUEsBAi0AFAAGAAgAAAAhAFr0LFu/AAAAFQEAAAsA&#10;AAAAAAAAAAAAAAAAHwEAAF9yZWxzLy5yZWxzUEsBAi0AFAAGAAgAAAAhACt8fMjEAAAA3AAAAA8A&#10;AAAAAAAAAAAAAAAABwIAAGRycy9kb3ducmV2LnhtbFBLBQYAAAAAAwADALcAAAD4AgAAAAA=&#10;"/>
                        <v:rect id="Rectangle 143" o:spid="_x0000_s1164" style="position:absolute;left:3816;top:2064;width:179;height:540;rotation:296165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"/>
                        <v:rect id="Rectangle 144" o:spid="_x0000_s1165" style="position:absolute;left:4431;top:2049;width:179;height:540;rotation:-308384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"/>
                        <v:oval id="Oval 145" o:spid="_x0000_s1166" style="position:absolute;left:2001;top:1284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"/>
                        <v:oval id="Oval 146" o:spid="_x0000_s1167" style="position:absolute;left:2001;top:2889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"/>
                        <v:oval id="Oval 147" o:spid="_x0000_s1168" style="position:absolute;left:2001;top:2701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"/>
                        <v:shape id="Text Box 148" o:spid="_x0000_s1169" type="#_x0000_t202" style="position:absolute;left:1641;top:125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        <v:textbox>
                            <w:txbxContent>
                              <w:p w14:paraId="1ACF7EC3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        <v:textbox>
                            <w:txbxContent>
                              <w:p w14:paraId="748499FA" w14:textId="77777777" w:rsidR="00F72B74" w:rsidRDefault="00F72B7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        <v:line id="Line 151" o:spid="_x0000_s1172" style="position:absolute;visibility:visible;mso-wrap-style:square" from="4761,2574" to="4761,2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    <v:shape id="Text Box 152" o:spid="_x0000_s1173" type="#_x0000_t202" style="position:absolute;left:1560;top:263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opn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eCL8/IBHr1CwAA//8DAFBLAQItABQABgAIAAAAIQDb4fbL7gAAAIUBAAATAAAAAAAAAAAA&#10;AAAAAAAAAABbQ29udGVudF9UeXBlc10ueG1sUEsBAi0AFAAGAAgAAAAhAFr0LFu/AAAAFQEAAAsA&#10;AAAAAAAAAAAAAAAAHwEAAF9yZWxzLy5yZWxzUEsBAi0AFAAGAAgAAAAhAARaimfEAAAA3AAAAA8A&#10;AAAAAAAAAAAAAAAABwIAAGRycy9kb3ducmV2LnhtbFBLBQYAAAAAAwADALcAAAD4AgAAAAA=&#10;" filled="f" stroked="f">
                          <v:textbox>
                            <w:txbxContent>
                              <w:p w14:paraId="0306E961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        <v:textbox>
                            <w:txbxContent>
                              <w:p w14:paraId="520D8825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      <v:textbox>
                            <w:txbxContent>
                              <w:p w14:paraId="0CA12248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        <v:textbox>
                            <w:txbxContent>
                              <w:p w14:paraId="2ECAA8A9" w14:textId="77777777" w:rsidR="00F72B74" w:rsidRDefault="00F72B7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      <v:textbox>
                            <w:txbxContent>
                              <w:p w14:paraId="559452CC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        <v:textbox>
                            <w:txbxContent>
                              <w:p w14:paraId="4B64821F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        <v:textbox>
                            <w:txbxContent>
                              <w:p w14:paraId="6ECD993C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        <v:textbox>
                            <w:txbxContent>
                              <w:p w14:paraId="2220E6CA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39"/>
        <w:gridCol w:w="8505"/>
        <w:gridCol w:w="1601"/>
        <w:gridCol w:w="638"/>
        <w:gridCol w:w="1418"/>
      </w:tblGrid>
      <w:tr w:rsidR="009D5862" w:rsidRPr="00314BCA" w14:paraId="5187DBD7" w14:textId="77777777" w:rsidTr="00F9533F">
        <w:trPr>
          <w:trHeight w:val="521"/>
          <w:tblHeader/>
        </w:trPr>
        <w:tc>
          <w:tcPr>
            <w:tcW w:w="2439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850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657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F9533F">
        <w:trPr>
          <w:trHeight w:val="557"/>
          <w:tblHeader/>
        </w:trPr>
        <w:tc>
          <w:tcPr>
            <w:tcW w:w="2439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850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601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F9533F">
        <w:trPr>
          <w:trHeight w:val="283"/>
        </w:trPr>
        <w:tc>
          <w:tcPr>
            <w:tcW w:w="2439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850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601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F9533F">
        <w:trPr>
          <w:trHeight w:val="283"/>
        </w:trPr>
        <w:tc>
          <w:tcPr>
            <w:tcW w:w="2439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50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601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lastRenderedPageBreak/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F9533F">
        <w:trPr>
          <w:trHeight w:val="283"/>
        </w:trPr>
        <w:tc>
          <w:tcPr>
            <w:tcW w:w="2439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50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601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F9533F">
        <w:trPr>
          <w:trHeight w:val="283"/>
        </w:trPr>
        <w:tc>
          <w:tcPr>
            <w:tcW w:w="2439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50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601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1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3298"/>
        <w:gridCol w:w="1701"/>
        <w:gridCol w:w="2268"/>
        <w:gridCol w:w="1275"/>
        <w:gridCol w:w="2948"/>
        <w:gridCol w:w="1560"/>
      </w:tblGrid>
      <w:tr w:rsidR="00145166" w:rsidRPr="0021251B" w14:paraId="478F5593" w14:textId="77777777" w:rsidTr="00F9533F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EF05A8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EF05A8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>Электрические цепи. Часть 1 Учебное пособие к самостоятельной работе студентов по изучению 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533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32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29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EF05A8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EF05A8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EF05A8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EF05A8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EF05A8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646B48DB" w:rsidR="004925D7" w:rsidRPr="004925D7" w:rsidRDefault="004925D7" w:rsidP="00F5486D">
      <w:pPr>
        <w:pStyle w:val="3"/>
      </w:pPr>
      <w:bookmarkStart w:id="12" w:name="_Toc62039712"/>
      <w:r w:rsidRPr="004925D7">
        <w:lastRenderedPageBreak/>
        <w:t>ЛИСТ УЧЕТА ОБНОВЛЕНИЙ РАБОЧЕЙ ПРОГРАММЫ</w:t>
      </w:r>
      <w:bookmarkEnd w:id="12"/>
      <w:r w:rsidRPr="004925D7">
        <w:t xml:space="preserve"> </w:t>
      </w:r>
      <w:r w:rsidR="009B4BCD">
        <w:t>УЧЕБНОЙ ДИСЦИПЛИНЫ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355CF7" w14:textId="77777777" w:rsidR="00013ABA" w:rsidRDefault="00013ABA" w:rsidP="005E3840">
      <w:r>
        <w:separator/>
      </w:r>
    </w:p>
  </w:endnote>
  <w:endnote w:type="continuationSeparator" w:id="0">
    <w:p w14:paraId="1F028FB6" w14:textId="77777777" w:rsidR="00013ABA" w:rsidRDefault="00013ABA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F72B74" w:rsidRDefault="00F72B74">
    <w:pPr>
      <w:pStyle w:val="ae"/>
      <w:jc w:val="right"/>
    </w:pPr>
  </w:p>
  <w:p w14:paraId="3A88830B" w14:textId="77777777" w:rsidR="00F72B74" w:rsidRDefault="00F72B74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F72B74" w:rsidRDefault="00F72B7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72B74" w:rsidRDefault="00F72B7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F72B74" w:rsidRDefault="00F72B74">
    <w:pPr>
      <w:pStyle w:val="ae"/>
      <w:jc w:val="right"/>
    </w:pPr>
  </w:p>
  <w:p w14:paraId="6C2BFEFB" w14:textId="77777777" w:rsidR="00F72B74" w:rsidRDefault="00F72B74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F72B74" w:rsidRDefault="00F72B74">
    <w:pPr>
      <w:pStyle w:val="ae"/>
      <w:jc w:val="right"/>
    </w:pPr>
  </w:p>
  <w:p w14:paraId="1B400B45" w14:textId="77777777" w:rsidR="00F72B74" w:rsidRDefault="00F72B74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E5A3B1" w14:textId="77777777" w:rsidR="00013ABA" w:rsidRDefault="00013ABA" w:rsidP="005E3840">
      <w:r>
        <w:separator/>
      </w:r>
    </w:p>
  </w:footnote>
  <w:footnote w:type="continuationSeparator" w:id="0">
    <w:p w14:paraId="7CD1F078" w14:textId="77777777" w:rsidR="00013ABA" w:rsidRDefault="00013ABA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7E85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F72B74" w:rsidRDefault="00F72B74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7E85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F72B74" w:rsidRDefault="00F72B74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E7E85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F72B74" w:rsidRDefault="00F72B74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179572">
    <w:abstractNumId w:val="3"/>
  </w:num>
  <w:num w:numId="2" w16cid:durableId="2066633926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425005500">
    <w:abstractNumId w:val="13"/>
  </w:num>
  <w:num w:numId="4" w16cid:durableId="1647970681">
    <w:abstractNumId w:val="2"/>
  </w:num>
  <w:num w:numId="5" w16cid:durableId="947662662">
    <w:abstractNumId w:val="22"/>
  </w:num>
  <w:num w:numId="6" w16cid:durableId="531115038">
    <w:abstractNumId w:val="27"/>
  </w:num>
  <w:num w:numId="7" w16cid:durableId="1843081927">
    <w:abstractNumId w:val="10"/>
  </w:num>
  <w:num w:numId="8" w16cid:durableId="1995985866">
    <w:abstractNumId w:val="4"/>
  </w:num>
  <w:num w:numId="9" w16cid:durableId="839469040">
    <w:abstractNumId w:val="18"/>
  </w:num>
  <w:num w:numId="10" w16cid:durableId="1817867453">
    <w:abstractNumId w:val="26"/>
  </w:num>
  <w:num w:numId="11" w16cid:durableId="1237126713">
    <w:abstractNumId w:val="6"/>
  </w:num>
  <w:num w:numId="12" w16cid:durableId="444621170">
    <w:abstractNumId w:val="11"/>
  </w:num>
  <w:num w:numId="13" w16cid:durableId="840854180">
    <w:abstractNumId w:val="5"/>
  </w:num>
  <w:num w:numId="14" w16cid:durableId="855733298">
    <w:abstractNumId w:val="24"/>
  </w:num>
  <w:num w:numId="15" w16cid:durableId="1918973573">
    <w:abstractNumId w:val="19"/>
  </w:num>
  <w:num w:numId="16" w16cid:durableId="2036273387">
    <w:abstractNumId w:val="7"/>
  </w:num>
  <w:num w:numId="17" w16cid:durableId="1058631141">
    <w:abstractNumId w:val="12"/>
  </w:num>
  <w:num w:numId="18" w16cid:durableId="154419790">
    <w:abstractNumId w:val="8"/>
  </w:num>
  <w:num w:numId="19" w16cid:durableId="846096896">
    <w:abstractNumId w:val="21"/>
  </w:num>
  <w:num w:numId="20" w16cid:durableId="2136947099">
    <w:abstractNumId w:val="14"/>
  </w:num>
  <w:num w:numId="21" w16cid:durableId="473303768">
    <w:abstractNumId w:val="9"/>
  </w:num>
  <w:num w:numId="22" w16cid:durableId="1028220108">
    <w:abstractNumId w:val="25"/>
  </w:num>
  <w:num w:numId="23" w16cid:durableId="245649883">
    <w:abstractNumId w:val="17"/>
  </w:num>
  <w:num w:numId="24" w16cid:durableId="2036955150">
    <w:abstractNumId w:val="16"/>
  </w:num>
  <w:num w:numId="25" w16cid:durableId="737018979">
    <w:abstractNumId w:val="15"/>
  </w:num>
  <w:num w:numId="26" w16cid:durableId="296029938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3ABA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E7E85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77D39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0B1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1ED5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543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0F05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DF9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947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05A8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5CC3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33F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3.bin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38" Type="http://schemas.openxmlformats.org/officeDocument/2006/relationships/hyperlink" Target="http://znanium.com/catalog/product/506589" TargetMode="External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50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8.bin"/><Relationship Id="rId244" Type="http://schemas.openxmlformats.org/officeDocument/2006/relationships/hyperlink" Target="https://www.scopus.com/" TargetMode="External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6.bin"/><Relationship Id="rId125" Type="http://schemas.openxmlformats.org/officeDocument/2006/relationships/oleObject" Target="embeddings/oleObject41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23.bin"/><Relationship Id="rId218" Type="http://schemas.openxmlformats.org/officeDocument/2006/relationships/oleObject" Target="embeddings/oleObject128.bin"/><Relationship Id="rId234" Type="http://schemas.openxmlformats.org/officeDocument/2006/relationships/image" Target="media/image76.wmf"/><Relationship Id="rId239" Type="http://schemas.openxmlformats.org/officeDocument/2006/relationships/hyperlink" Target="http://znanium.com/catalog/product/519269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://www.scopus.com/" TargetMode="External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0" Type="http://schemas.openxmlformats.org/officeDocument/2006/relationships/hyperlink" Target="http://znanium.com/" TargetMode="External"/><Relationship Id="rId245" Type="http://schemas.openxmlformats.org/officeDocument/2006/relationships/hyperlink" Target="https://elibrary.ru/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hyperlink" Target="http://znanium.com/" TargetMode="External"/><Relationship Id="rId246" Type="http://schemas.openxmlformats.org/officeDocument/2006/relationships/hyperlink" Target="http://&#1085;&#1101;&#1073;.&#1088;&#1092;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0D691-4B5E-4729-8644-96E6285610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7</TotalTime>
  <Pages>40</Pages>
  <Words>7625</Words>
  <Characters>43465</Characters>
  <Application>Microsoft Office Word</Application>
  <DocSecurity>0</DocSecurity>
  <Lines>362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ИСИ-1</cp:lastModifiedBy>
  <cp:revision>33</cp:revision>
  <cp:lastPrinted>2021-06-03T09:32:00Z</cp:lastPrinted>
  <dcterms:created xsi:type="dcterms:W3CDTF">2022-01-28T08:40:00Z</dcterms:created>
  <dcterms:modified xsi:type="dcterms:W3CDTF">2022-05-24T12:23:00Z</dcterms:modified>
</cp:coreProperties>
</file>